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3469"/>
        <w:gridCol w:w="4156"/>
        <w:gridCol w:w="2781"/>
      </w:tblGrid>
      <w:tr w:rsidR="00F717FD" w:rsidTr="00A635FE">
        <w:tc>
          <w:tcPr>
            <w:tcW w:w="3469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18" w:space="0" w:color="auto"/>
            </w:tcBorders>
          </w:tcPr>
          <w:p w:rsidR="00F717FD" w:rsidRPr="00A635FE" w:rsidRDefault="00A635FE" w:rsidP="00A635FE">
            <w:pPr>
              <w:jc w:val="center"/>
              <w:rPr>
                <w:b/>
                <w:bCs/>
                <w:sz w:val="32"/>
                <w:szCs w:val="32"/>
              </w:rPr>
            </w:pPr>
            <w:r w:rsidRPr="00A635FE">
              <w:rPr>
                <w:b/>
                <w:bCs/>
                <w:sz w:val="32"/>
                <w:szCs w:val="32"/>
              </w:rPr>
              <w:t>Fès city collège</w:t>
            </w:r>
          </w:p>
        </w:tc>
        <w:tc>
          <w:tcPr>
            <w:tcW w:w="4156" w:type="dxa"/>
            <w:tcBorders>
              <w:top w:val="single" w:sz="2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F717FD" w:rsidRPr="00A635FE" w:rsidRDefault="00A635FE">
            <w:pPr>
              <w:rPr>
                <w:b/>
                <w:bCs/>
                <w:sz w:val="32"/>
                <w:szCs w:val="32"/>
              </w:rPr>
            </w:pPr>
            <w:r>
              <w:rPr>
                <w:b/>
                <w:bCs/>
                <w:sz w:val="32"/>
                <w:szCs w:val="32"/>
              </w:rPr>
              <w:t>Devoir mouvement et vitesse</w:t>
            </w:r>
          </w:p>
        </w:tc>
        <w:tc>
          <w:tcPr>
            <w:tcW w:w="2781" w:type="dxa"/>
            <w:tcBorders>
              <w:top w:val="single" w:sz="24" w:space="0" w:color="auto"/>
              <w:left w:val="single" w:sz="18" w:space="0" w:color="auto"/>
              <w:bottom w:val="single" w:sz="18" w:space="0" w:color="auto"/>
              <w:right w:val="single" w:sz="24" w:space="0" w:color="auto"/>
            </w:tcBorders>
          </w:tcPr>
          <w:p w:rsidR="00F717FD" w:rsidRPr="00A635FE" w:rsidRDefault="00A635FE" w:rsidP="00A635FE">
            <w:pPr>
              <w:jc w:val="center"/>
              <w:rPr>
                <w:b/>
                <w:bCs/>
                <w:sz w:val="32"/>
                <w:szCs w:val="32"/>
              </w:rPr>
            </w:pPr>
            <w:r>
              <w:rPr>
                <w:b/>
                <w:bCs/>
                <w:sz w:val="32"/>
                <w:szCs w:val="32"/>
              </w:rPr>
              <w:t>TC BIOF</w:t>
            </w:r>
          </w:p>
        </w:tc>
      </w:tr>
      <w:tr w:rsidR="00F717FD" w:rsidTr="00716B83">
        <w:tc>
          <w:tcPr>
            <w:tcW w:w="10406" w:type="dxa"/>
            <w:gridSpan w:val="3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24" w:space="0" w:color="auto"/>
            </w:tcBorders>
          </w:tcPr>
          <w:p w:rsidR="00884530" w:rsidRPr="004446D4" w:rsidRDefault="00884530" w:rsidP="00884530">
            <w:pPr>
              <w:rPr>
                <w:b/>
                <w:bCs/>
                <w:sz w:val="28"/>
                <w:szCs w:val="28"/>
                <w:u w:val="single"/>
              </w:rPr>
            </w:pPr>
            <w:r w:rsidRPr="004446D4">
              <w:rPr>
                <w:b/>
                <w:bCs/>
                <w:sz w:val="28"/>
                <w:szCs w:val="28"/>
                <w:u w:val="single"/>
              </w:rPr>
              <w:t>EXERCICE 1</w:t>
            </w:r>
          </w:p>
          <w:p w:rsidR="00F717FD" w:rsidRPr="00CC0F4E" w:rsidRDefault="00856059">
            <w:pPr>
              <w:rPr>
                <w:b/>
                <w:bCs/>
                <w:sz w:val="28"/>
                <w:szCs w:val="28"/>
                <w:lang w:bidi="ar-MA"/>
              </w:rPr>
            </w:pPr>
            <w:r w:rsidRPr="00CC0F4E">
              <w:rPr>
                <w:b/>
                <w:bCs/>
                <w:sz w:val="28"/>
                <w:szCs w:val="28"/>
              </w:rPr>
              <w:t xml:space="preserve">Le </w:t>
            </w:r>
            <w:proofErr w:type="gramStart"/>
            <w:r w:rsidRPr="00CC0F4E">
              <w:rPr>
                <w:b/>
                <w:bCs/>
                <w:sz w:val="28"/>
                <w:szCs w:val="28"/>
              </w:rPr>
              <w:t>graphe</w:t>
            </w:r>
            <w:r w:rsidR="00FD300A" w:rsidRPr="00CC0F4E">
              <w:rPr>
                <w:b/>
                <w:bCs/>
                <w:sz w:val="28"/>
                <w:szCs w:val="28"/>
              </w:rPr>
              <w:t>(</w:t>
            </w:r>
            <w:proofErr w:type="gramEnd"/>
            <w:r w:rsidR="00FD300A" w:rsidRPr="00CC0F4E">
              <w:rPr>
                <w:b/>
                <w:bCs/>
                <w:sz w:val="28"/>
                <w:szCs w:val="28"/>
              </w:rPr>
              <w:t>figure-1)</w:t>
            </w:r>
            <w:r w:rsidRPr="00CC0F4E">
              <w:rPr>
                <w:b/>
                <w:bCs/>
                <w:sz w:val="28"/>
                <w:szCs w:val="28"/>
              </w:rPr>
              <w:t xml:space="preserve"> ci-dessous représente le diagramme des espaces de deux mobiles </w:t>
            </w:r>
            <w:r w:rsidRPr="00CC0F4E">
              <w:rPr>
                <w:b/>
                <w:bCs/>
                <w:sz w:val="28"/>
                <w:szCs w:val="28"/>
                <w:lang w:bidi="ar-MA"/>
              </w:rPr>
              <w:t>A et B</w:t>
            </w:r>
          </w:p>
          <w:p w:rsidR="00856059" w:rsidRPr="00CC0F4E" w:rsidRDefault="00856059">
            <w:pPr>
              <w:rPr>
                <w:b/>
                <w:bCs/>
                <w:sz w:val="28"/>
                <w:szCs w:val="28"/>
                <w:lang w:bidi="ar-MA"/>
              </w:rPr>
            </w:pPr>
            <w:r w:rsidRPr="00CC0F4E">
              <w:rPr>
                <w:b/>
                <w:bCs/>
                <w:sz w:val="28"/>
                <w:szCs w:val="28"/>
                <w:lang w:bidi="ar-MA"/>
              </w:rPr>
              <w:t>1/ Trouver l’équation horaire de chaque mobile</w:t>
            </w:r>
            <w:r w:rsidR="00EB2F0D" w:rsidRPr="00CC0F4E">
              <w:rPr>
                <w:b/>
                <w:bCs/>
                <w:sz w:val="28"/>
                <w:szCs w:val="28"/>
                <w:lang w:bidi="ar-MA"/>
              </w:rPr>
              <w:t xml:space="preserve"> </w:t>
            </w:r>
            <w:r w:rsidR="00CC0F4E" w:rsidRPr="00CC0F4E">
              <w:rPr>
                <w:b/>
                <w:bCs/>
                <w:sz w:val="28"/>
                <w:szCs w:val="28"/>
                <w:lang w:bidi="ar-MA"/>
              </w:rPr>
              <w:t xml:space="preserve">                                </w:t>
            </w:r>
            <w:r w:rsidR="00CC0F4E">
              <w:rPr>
                <w:b/>
                <w:bCs/>
                <w:sz w:val="28"/>
                <w:szCs w:val="28"/>
                <w:lang w:bidi="ar-MA"/>
              </w:rPr>
              <w:t xml:space="preserve">                        </w:t>
            </w:r>
            <w:r w:rsidR="00CC0F4E" w:rsidRPr="00CC0F4E">
              <w:rPr>
                <w:b/>
                <w:bCs/>
                <w:sz w:val="28"/>
                <w:szCs w:val="28"/>
                <w:lang w:bidi="ar-MA"/>
              </w:rPr>
              <w:t xml:space="preserve">    (3pts)</w:t>
            </w:r>
          </w:p>
          <w:p w:rsidR="00856059" w:rsidRPr="00CC0F4E" w:rsidRDefault="00856059">
            <w:pPr>
              <w:rPr>
                <w:b/>
                <w:bCs/>
                <w:sz w:val="28"/>
                <w:szCs w:val="28"/>
                <w:lang w:bidi="ar-MA"/>
              </w:rPr>
            </w:pPr>
            <w:r w:rsidRPr="00CC0F4E">
              <w:rPr>
                <w:b/>
                <w:bCs/>
                <w:sz w:val="28"/>
                <w:szCs w:val="28"/>
                <w:lang w:bidi="ar-MA"/>
              </w:rPr>
              <w:t>2/ quel est le sens de déplacement de chaque mobile. Justifier</w:t>
            </w:r>
            <w:r w:rsidR="00CC0F4E" w:rsidRPr="00CC0F4E">
              <w:rPr>
                <w:b/>
                <w:bCs/>
                <w:sz w:val="28"/>
                <w:szCs w:val="28"/>
                <w:lang w:bidi="ar-MA"/>
              </w:rPr>
              <w:t xml:space="preserve">        </w:t>
            </w:r>
            <w:r w:rsidR="00CC0F4E">
              <w:rPr>
                <w:b/>
                <w:bCs/>
                <w:sz w:val="28"/>
                <w:szCs w:val="28"/>
                <w:lang w:bidi="ar-MA"/>
              </w:rPr>
              <w:t xml:space="preserve">                        </w:t>
            </w:r>
            <w:r w:rsidR="00CC0F4E" w:rsidRPr="00CC0F4E">
              <w:rPr>
                <w:b/>
                <w:bCs/>
                <w:sz w:val="28"/>
                <w:szCs w:val="28"/>
                <w:lang w:bidi="ar-MA"/>
              </w:rPr>
              <w:t xml:space="preserve">   (1pt)</w:t>
            </w:r>
          </w:p>
          <w:p w:rsidR="00856059" w:rsidRPr="00CC0F4E" w:rsidRDefault="004317FB" w:rsidP="004317FB">
            <w:pPr>
              <w:rPr>
                <w:b/>
                <w:bCs/>
                <w:sz w:val="28"/>
                <w:szCs w:val="28"/>
                <w:lang w:bidi="ar-MA"/>
              </w:rPr>
            </w:pPr>
            <w:r w:rsidRPr="00CC0F4E">
              <w:rPr>
                <w:b/>
                <w:bCs/>
                <w:sz w:val="28"/>
                <w:szCs w:val="28"/>
                <w:lang w:bidi="ar-MA"/>
              </w:rPr>
              <w:t>3/</w:t>
            </w:r>
            <w:r w:rsidR="00856059" w:rsidRPr="00CC0F4E">
              <w:rPr>
                <w:b/>
                <w:bCs/>
                <w:sz w:val="28"/>
                <w:szCs w:val="28"/>
                <w:lang w:bidi="ar-MA"/>
              </w:rPr>
              <w:t>Trouver, graphiquement et par calcul les co</w:t>
            </w:r>
            <w:r w:rsidRPr="00CC0F4E">
              <w:rPr>
                <w:b/>
                <w:bCs/>
                <w:sz w:val="28"/>
                <w:szCs w:val="28"/>
                <w:lang w:bidi="ar-MA"/>
              </w:rPr>
              <w:t xml:space="preserve">ordonnées du point de rencontre </w:t>
            </w:r>
            <w:r w:rsidR="00856059" w:rsidRPr="00CC0F4E">
              <w:rPr>
                <w:b/>
                <w:bCs/>
                <w:sz w:val="28"/>
                <w:szCs w:val="28"/>
                <w:lang w:bidi="ar-MA"/>
              </w:rPr>
              <w:t>Des deux mobiles</w:t>
            </w:r>
            <w:r w:rsidR="00CC0F4E" w:rsidRPr="00CC0F4E">
              <w:rPr>
                <w:b/>
                <w:bCs/>
                <w:sz w:val="28"/>
                <w:szCs w:val="28"/>
                <w:lang w:bidi="ar-MA"/>
              </w:rPr>
              <w:t xml:space="preserve">                                                                        </w:t>
            </w:r>
            <w:r w:rsidR="00CC0F4E">
              <w:rPr>
                <w:b/>
                <w:bCs/>
                <w:sz w:val="28"/>
                <w:szCs w:val="28"/>
                <w:lang w:bidi="ar-MA"/>
              </w:rPr>
              <w:t xml:space="preserve">                                                  </w:t>
            </w:r>
            <w:r w:rsidR="00CC0F4E" w:rsidRPr="00CC0F4E">
              <w:rPr>
                <w:b/>
                <w:bCs/>
                <w:sz w:val="28"/>
                <w:szCs w:val="28"/>
                <w:lang w:bidi="ar-MA"/>
              </w:rPr>
              <w:t xml:space="preserve">  (3pts)</w:t>
            </w:r>
          </w:p>
          <w:p w:rsidR="00856059" w:rsidRPr="00CC0F4E" w:rsidRDefault="004317FB">
            <w:pPr>
              <w:rPr>
                <w:b/>
                <w:bCs/>
                <w:sz w:val="28"/>
                <w:szCs w:val="28"/>
                <w:lang w:bidi="ar-MA"/>
              </w:rPr>
            </w:pPr>
            <w:r w:rsidRPr="00CC0F4E">
              <w:rPr>
                <w:b/>
                <w:bCs/>
                <w:sz w:val="28"/>
                <w:szCs w:val="28"/>
                <w:lang w:bidi="ar-MA"/>
              </w:rPr>
              <w:t>4</w:t>
            </w:r>
            <w:r w:rsidR="00856059" w:rsidRPr="00CC0F4E">
              <w:rPr>
                <w:b/>
                <w:bCs/>
                <w:sz w:val="28"/>
                <w:szCs w:val="28"/>
                <w:lang w:bidi="ar-MA"/>
              </w:rPr>
              <w:t xml:space="preserve">/ sachant que la durée τ entre deux points consécutifs est τ = </w:t>
            </w:r>
            <w:r w:rsidR="00FD300A" w:rsidRPr="00CC0F4E">
              <w:rPr>
                <w:b/>
                <w:bCs/>
                <w:sz w:val="28"/>
                <w:szCs w:val="28"/>
                <w:lang w:bidi="ar-MA"/>
              </w:rPr>
              <w:t>10ms</w:t>
            </w:r>
            <w:r w:rsidR="00494A2F" w:rsidRPr="00CC0F4E">
              <w:rPr>
                <w:b/>
                <w:bCs/>
                <w:sz w:val="28"/>
                <w:szCs w:val="28"/>
                <w:lang w:bidi="ar-MA"/>
              </w:rPr>
              <w:t xml:space="preserve"> et on considère </w:t>
            </w:r>
            <w:r w:rsidRPr="00CC0F4E">
              <w:rPr>
                <w:b/>
                <w:bCs/>
                <w:sz w:val="28"/>
                <w:szCs w:val="28"/>
                <w:lang w:bidi="ar-MA"/>
              </w:rPr>
              <w:t>que l’origine des temps coïncide avec B</w:t>
            </w:r>
            <w:r w:rsidRPr="00CC0F4E">
              <w:rPr>
                <w:b/>
                <w:bCs/>
                <w:sz w:val="28"/>
                <w:szCs w:val="28"/>
                <w:vertAlign w:val="subscript"/>
                <w:lang w:bidi="ar-MA"/>
              </w:rPr>
              <w:t>0</w:t>
            </w:r>
            <w:r w:rsidRPr="00CC0F4E">
              <w:rPr>
                <w:b/>
                <w:bCs/>
                <w:sz w:val="28"/>
                <w:szCs w:val="28"/>
                <w:lang w:bidi="ar-MA"/>
              </w:rPr>
              <w:t xml:space="preserve">  </w:t>
            </w:r>
            <w:r w:rsidR="00CC0F4E" w:rsidRPr="00CC0F4E">
              <w:rPr>
                <w:b/>
                <w:bCs/>
                <w:sz w:val="28"/>
                <w:szCs w:val="28"/>
                <w:lang w:bidi="ar-MA"/>
              </w:rPr>
              <w:t xml:space="preserve">                                       </w:t>
            </w:r>
          </w:p>
          <w:p w:rsidR="00FD300A" w:rsidRPr="00CC0F4E" w:rsidRDefault="00FD300A">
            <w:pPr>
              <w:rPr>
                <w:b/>
                <w:bCs/>
                <w:sz w:val="28"/>
                <w:szCs w:val="28"/>
                <w:lang w:bidi="ar-MA"/>
              </w:rPr>
            </w:pPr>
            <w:r w:rsidRPr="00CC0F4E">
              <w:rPr>
                <w:b/>
                <w:bCs/>
                <w:sz w:val="28"/>
                <w:szCs w:val="28"/>
                <w:lang w:bidi="ar-MA"/>
              </w:rPr>
              <w:t>Représenter dans le papier millimétré (figure-</w:t>
            </w:r>
            <w:r w:rsidR="0062064C">
              <w:rPr>
                <w:b/>
                <w:bCs/>
                <w:sz w:val="28"/>
                <w:szCs w:val="28"/>
                <w:lang w:bidi="ar-MA"/>
              </w:rPr>
              <w:t>2</w:t>
            </w:r>
            <w:r w:rsidRPr="00CC0F4E">
              <w:rPr>
                <w:b/>
                <w:bCs/>
                <w:sz w:val="28"/>
                <w:szCs w:val="28"/>
                <w:lang w:bidi="ar-MA"/>
              </w:rPr>
              <w:t>) l’enregistrement</w:t>
            </w:r>
            <w:r w:rsidR="005F5069" w:rsidRPr="00CC0F4E">
              <w:rPr>
                <w:b/>
                <w:bCs/>
                <w:sz w:val="28"/>
                <w:szCs w:val="28"/>
                <w:lang w:bidi="ar-MA"/>
              </w:rPr>
              <w:t xml:space="preserve"> du mobile B</w:t>
            </w:r>
            <w:r w:rsidRPr="00CC0F4E">
              <w:rPr>
                <w:b/>
                <w:bCs/>
                <w:sz w:val="28"/>
                <w:szCs w:val="28"/>
                <w:lang w:bidi="ar-MA"/>
              </w:rPr>
              <w:t xml:space="preserve"> </w:t>
            </w:r>
            <w:r w:rsidR="005F5069" w:rsidRPr="00CC0F4E">
              <w:rPr>
                <w:b/>
                <w:bCs/>
                <w:sz w:val="28"/>
                <w:szCs w:val="28"/>
                <w:lang w:bidi="ar-MA"/>
              </w:rPr>
              <w:t xml:space="preserve">en précisant le repère espace, le repère temps et l’orientation de l’axe  </w:t>
            </w:r>
            <w:r w:rsidRPr="00CC0F4E">
              <w:rPr>
                <w:b/>
                <w:bCs/>
                <w:sz w:val="28"/>
                <w:szCs w:val="28"/>
                <w:lang w:bidi="ar-MA"/>
              </w:rPr>
              <w:t xml:space="preserve"> </w:t>
            </w:r>
            <w:r w:rsidR="005F5069" w:rsidRPr="00CC0F4E">
              <w:rPr>
                <w:b/>
                <w:bCs/>
                <w:position w:val="-18"/>
                <w:sz w:val="28"/>
                <w:szCs w:val="28"/>
              </w:rPr>
              <w:object w:dxaOrig="660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pt;height:24pt" o:ole="">
                  <v:imagedata r:id="rId8" o:title=""/>
                </v:shape>
                <o:OLEObject Type="Embed" ProgID="Equation.DSMT4" ShapeID="_x0000_i1025" DrawAspect="Content" ObjectID="_1718525475" r:id="rId9"/>
              </w:object>
            </w:r>
            <w:r w:rsidR="00CC0F4E" w:rsidRPr="00CC0F4E">
              <w:rPr>
                <w:b/>
                <w:bCs/>
                <w:sz w:val="28"/>
                <w:szCs w:val="28"/>
              </w:rPr>
              <w:t xml:space="preserve">           (3pts)                                                                                                         </w:t>
            </w:r>
          </w:p>
          <w:p w:rsidR="00F717FD" w:rsidRDefault="00CC0F4E" w:rsidP="004317FB">
            <w:pPr>
              <w:rPr>
                <w:b/>
                <w:bCs/>
                <w:sz w:val="32"/>
                <w:szCs w:val="32"/>
                <w:lang w:bidi="ar-MA"/>
              </w:rPr>
            </w:pP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7215" behindDoc="0" locked="0" layoutInCell="1" allowOverlap="1">
                      <wp:simplePos x="0" y="0"/>
                      <wp:positionH relativeFrom="column">
                        <wp:posOffset>188595</wp:posOffset>
                      </wp:positionH>
                      <wp:positionV relativeFrom="paragraph">
                        <wp:posOffset>121285</wp:posOffset>
                      </wp:positionV>
                      <wp:extent cx="4638675" cy="3886200"/>
                      <wp:effectExtent l="0" t="0" r="28575" b="19050"/>
                      <wp:wrapNone/>
                      <wp:docPr id="6" name="Zone de texte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638675" cy="38862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</wps:spPr>
                            <wps:txbx>
                              <w:txbxContent>
                                <w:p w:rsidR="00F717FD" w:rsidRDefault="00F717FD">
                                  <w:pPr>
                                    <w:rPr>
                                      <w:sz w:val="32"/>
                                      <w:szCs w:val="32"/>
                                    </w:rPr>
                                  </w:pPr>
                                  <w:r w:rsidRPr="00F717FD">
                                    <w:rPr>
                                      <w:sz w:val="32"/>
                                      <w:szCs w:val="32"/>
                                    </w:rPr>
                                    <w:t xml:space="preserve">         </w:t>
                                  </w:r>
                                  <w:proofErr w:type="gramStart"/>
                                  <w:r w:rsidRPr="00F717FD">
                                    <w:rPr>
                                      <w:sz w:val="32"/>
                                      <w:szCs w:val="32"/>
                                    </w:rPr>
                                    <w:t>X(</w:t>
                                  </w:r>
                                  <w:proofErr w:type="gramEnd"/>
                                  <w:r>
                                    <w:rPr>
                                      <w:sz w:val="32"/>
                                      <w:szCs w:val="32"/>
                                    </w:rPr>
                                    <w:t>cm)</w:t>
                                  </w:r>
                                </w:p>
                                <w:p w:rsidR="00F717FD" w:rsidRDefault="00F717FD">
                                  <w:pPr>
                                    <w:rPr>
                                      <w:sz w:val="32"/>
                                      <w:szCs w:val="32"/>
                                    </w:rPr>
                                  </w:pPr>
                                </w:p>
                                <w:p w:rsidR="00F717FD" w:rsidRDefault="00F717FD">
                                  <w:pPr>
                                    <w:rPr>
                                      <w:sz w:val="32"/>
                                      <w:szCs w:val="32"/>
                                    </w:rPr>
                                  </w:pPr>
                                </w:p>
                                <w:p w:rsidR="00F717FD" w:rsidRDefault="00F717FD" w:rsidP="00F717FD">
                                  <w:pPr>
                                    <w:spacing w:after="0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  <w:p w:rsidR="00F717FD" w:rsidRDefault="00F717FD" w:rsidP="00F717FD">
                                  <w:pPr>
                                    <w:spacing w:after="0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  <w:p w:rsidR="00F717FD" w:rsidRDefault="00F717FD" w:rsidP="00F717FD">
                                  <w:pPr>
                                    <w:spacing w:after="0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  <w:p w:rsidR="00F717FD" w:rsidRPr="00F717FD" w:rsidRDefault="00FD300A" w:rsidP="00F717FD">
                                  <w:pPr>
                                    <w:spacing w:after="0"/>
                                    <w:rPr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sz w:val="32"/>
                                      <w:szCs w:val="32"/>
                                    </w:rPr>
                                    <w:t xml:space="preserve">      </w:t>
                                  </w:r>
                                  <w:r w:rsidR="00F717FD" w:rsidRPr="00F717FD">
                                    <w:rPr>
                                      <w:sz w:val="32"/>
                                      <w:szCs w:val="32"/>
                                    </w:rPr>
                                    <w:t>1</w:t>
                                  </w:r>
                                </w:p>
                                <w:p w:rsidR="00F717FD" w:rsidRDefault="00A635FE">
                                  <w:pPr>
                                    <w:rPr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sz w:val="32"/>
                                      <w:szCs w:val="32"/>
                                    </w:rPr>
                                    <w:t xml:space="preserve">                                                                           </w:t>
                                  </w:r>
                                  <w:proofErr w:type="gramStart"/>
                                  <w:r>
                                    <w:rPr>
                                      <w:sz w:val="32"/>
                                      <w:szCs w:val="32"/>
                                    </w:rPr>
                                    <w:t>t(</w:t>
                                  </w:r>
                                  <w:proofErr w:type="gramEnd"/>
                                  <w:r>
                                    <w:rPr>
                                      <w:sz w:val="32"/>
                                      <w:szCs w:val="32"/>
                                    </w:rPr>
                                    <w:t>ms)</w:t>
                                  </w:r>
                                </w:p>
                                <w:p w:rsidR="00A635FE" w:rsidRPr="00F717FD" w:rsidRDefault="00A635FE">
                                  <w:pPr>
                                    <w:rPr>
                                      <w:sz w:val="32"/>
                                      <w:szCs w:val="3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Zone de texte 6" o:spid="_x0000_s1026" type="#_x0000_t202" style="position:absolute;margin-left:14.85pt;margin-top:9.55pt;width:365.25pt;height:306pt;z-index:251657215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" fillcolor="white [3212]" strokecolor="white [3212]" strokeweight=".5pt">
                      <v:textbox>
                        <w:txbxContent>
                          <w:p w:rsidR="00F717FD" w:rsidRDefault="00F717FD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 w:rsidRPr="00F717FD">
                              <w:rPr>
                                <w:sz w:val="32"/>
                                <w:szCs w:val="32"/>
                              </w:rPr>
                              <w:t xml:space="preserve">         X(</w:t>
                            </w:r>
                            <w:r>
                              <w:rPr>
                                <w:sz w:val="32"/>
                                <w:szCs w:val="32"/>
                              </w:rPr>
                              <w:t>cm)</w:t>
                            </w:r>
                          </w:p>
                          <w:p w:rsidR="00F717FD" w:rsidRDefault="00F717FD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</w:p>
                          <w:p w:rsidR="00F717FD" w:rsidRDefault="00F717FD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</w:p>
                          <w:p w:rsidR="00F717FD" w:rsidRDefault="00F717FD" w:rsidP="00F717FD">
                            <w:pPr>
                              <w:spacing w:after="0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F717FD" w:rsidRDefault="00F717FD" w:rsidP="00F717FD">
                            <w:pPr>
                              <w:spacing w:after="0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F717FD" w:rsidRDefault="00F717FD" w:rsidP="00F717FD">
                            <w:pPr>
                              <w:spacing w:after="0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F717FD" w:rsidRPr="00F717FD" w:rsidRDefault="00FD300A" w:rsidP="00F717FD">
                            <w:pPr>
                              <w:spacing w:after="0"/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 xml:space="preserve">      </w:t>
                            </w:r>
                            <w:r w:rsidR="00F717FD" w:rsidRPr="00F717FD">
                              <w:rPr>
                                <w:sz w:val="32"/>
                                <w:szCs w:val="32"/>
                              </w:rPr>
                              <w:t>1</w:t>
                            </w:r>
                          </w:p>
                          <w:p w:rsidR="00F717FD" w:rsidRDefault="00A635FE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 xml:space="preserve">                                                                           t(ms)</w:t>
                            </w:r>
                          </w:p>
                          <w:p w:rsidR="00A635FE" w:rsidRPr="00F717FD" w:rsidRDefault="00A635FE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56059">
              <w:rPr>
                <w:b/>
                <w:bCs/>
                <w:sz w:val="32"/>
                <w:szCs w:val="32"/>
                <w:lang w:bidi="ar-MA"/>
              </w:rPr>
              <w:t xml:space="preserve">  </w:t>
            </w:r>
          </w:p>
          <w:p w:rsidR="004317FB" w:rsidRDefault="004317FB" w:rsidP="004317FB"/>
          <w:p w:rsidR="00F717FD" w:rsidRDefault="00EB2F0D">
            <w:r w:rsidRPr="00F717FD">
              <w:rPr>
                <w:noProof/>
                <w:lang w:eastAsia="fr-FR"/>
              </w:rPr>
              <w:drawing>
                <wp:anchor distT="0" distB="0" distL="114300" distR="114300" simplePos="0" relativeHeight="251658240" behindDoc="1" locked="0" layoutInCell="1" allowOverlap="1">
                  <wp:simplePos x="0" y="0"/>
                  <wp:positionH relativeFrom="column">
                    <wp:posOffset>1083945</wp:posOffset>
                  </wp:positionH>
                  <wp:positionV relativeFrom="paragraph">
                    <wp:posOffset>113030</wp:posOffset>
                  </wp:positionV>
                  <wp:extent cx="3114675" cy="3467100"/>
                  <wp:effectExtent l="0" t="0" r="9525" b="0"/>
                  <wp:wrapTight wrapText="bothSides">
                    <wp:wrapPolygon edited="0">
                      <wp:start x="0" y="0"/>
                      <wp:lineTo x="0" y="21481"/>
                      <wp:lineTo x="21534" y="21481"/>
                      <wp:lineTo x="21534" y="0"/>
                      <wp:lineTo x="0" y="0"/>
                    </wp:wrapPolygon>
                  </wp:wrapTight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14675" cy="3467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F717FD"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179194</wp:posOffset>
                      </wp:positionH>
                      <wp:positionV relativeFrom="paragraph">
                        <wp:posOffset>170815</wp:posOffset>
                      </wp:positionV>
                      <wp:extent cx="2943225" cy="2914650"/>
                      <wp:effectExtent l="0" t="0" r="28575" b="19050"/>
                      <wp:wrapNone/>
                      <wp:docPr id="4" name="Connecteur droit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943225" cy="29146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0F6ACCC8" id="Connecteur droit 4" o:spid="_x0000_s1026" style="position:absolute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2.85pt,13.45pt" to="324.6pt,24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" strokecolor="black [3200]" strokeweight="1.5pt">
                      <v:stroke joinstyle="miter"/>
                    </v:line>
                  </w:pict>
                </mc:Fallback>
              </mc:AlternateContent>
            </w:r>
            <w:r w:rsidR="00F717FD"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169670</wp:posOffset>
                      </wp:positionH>
                      <wp:positionV relativeFrom="paragraph">
                        <wp:posOffset>170815</wp:posOffset>
                      </wp:positionV>
                      <wp:extent cx="9525" cy="3409950"/>
                      <wp:effectExtent l="38100" t="38100" r="66675" b="19050"/>
                      <wp:wrapNone/>
                      <wp:docPr id="2" name="Connecteur droit avec flèch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9525" cy="34099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type w14:anchorId="63BCA585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Connecteur droit avec flèche 2" o:spid="_x0000_s1026" type="#_x0000_t32" style="position:absolute;margin-left:92.1pt;margin-top:13.45pt;width:.75pt;height:268.5pt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" strokecolor="black [3200]" strokeweight="1.5pt">
                      <v:stroke endarrow="block" joinstyle="miter"/>
                    </v:shape>
                  </w:pict>
                </mc:Fallback>
              </mc:AlternateContent>
            </w:r>
          </w:p>
          <w:p w:rsidR="00F717FD" w:rsidRDefault="00F717FD"/>
          <w:p w:rsidR="00F717FD" w:rsidRDefault="00856059"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3122295</wp:posOffset>
                      </wp:positionH>
                      <wp:positionV relativeFrom="paragraph">
                        <wp:posOffset>14605</wp:posOffset>
                      </wp:positionV>
                      <wp:extent cx="352425" cy="295275"/>
                      <wp:effectExtent l="0" t="0" r="28575" b="28575"/>
                      <wp:wrapNone/>
                      <wp:docPr id="10" name="Zone de text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52425" cy="2952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</wps:spPr>
                            <wps:txbx>
                              <w:txbxContent>
                                <w:p w:rsidR="00856059" w:rsidRPr="00856059" w:rsidRDefault="00856059">
                                  <w:pPr>
                                    <w:rPr>
                                      <w:sz w:val="32"/>
                                      <w:szCs w:val="32"/>
                                    </w:rPr>
                                  </w:pPr>
                                  <w:r w:rsidRPr="00856059">
                                    <w:rPr>
                                      <w:sz w:val="32"/>
                                      <w:szCs w:val="32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id="Zone de texte 10" o:spid="_x0000_s1027" type="#_x0000_t202" style="position:absolute;margin-left:245.85pt;margin-top:1.15pt;width:27.75pt;height:23.25pt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" fillcolor="white [3201]" strokecolor="white [3212]" strokeweight=".5pt">
                      <v:textbox>
                        <w:txbxContent>
                          <w:p w:rsidR="00856059" w:rsidRPr="00856059" w:rsidRDefault="00856059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 w:rsidRPr="00856059">
                              <w:rPr>
                                <w:sz w:val="32"/>
                                <w:szCs w:val="32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F717FD" w:rsidRDefault="00A635FE"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1617345</wp:posOffset>
                      </wp:positionH>
                      <wp:positionV relativeFrom="paragraph">
                        <wp:posOffset>10160</wp:posOffset>
                      </wp:positionV>
                      <wp:extent cx="314325" cy="370205"/>
                      <wp:effectExtent l="0" t="0" r="28575" b="10795"/>
                      <wp:wrapNone/>
                      <wp:docPr id="8" name="Zone de text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14325" cy="37020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</wps:spPr>
                            <wps:txbx>
                              <w:txbxContent>
                                <w:p w:rsidR="00A635FE" w:rsidRPr="00A635FE" w:rsidRDefault="00A635FE">
                                  <w:pPr>
                                    <w:rPr>
                                      <w:sz w:val="32"/>
                                      <w:szCs w:val="32"/>
                                    </w:rPr>
                                  </w:pPr>
                                  <w:r w:rsidRPr="00A635FE">
                                    <w:rPr>
                                      <w:sz w:val="32"/>
                                      <w:szCs w:val="32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id="Zone de texte 8" o:spid="_x0000_s1028" type="#_x0000_t202" style="position:absolute;margin-left:127.35pt;margin-top:.8pt;width:24.75pt;height:29.1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" fillcolor="white [3201]" strokecolor="white [3212]" strokeweight=".5pt">
                      <v:textbox>
                        <w:txbxContent>
                          <w:p w:rsidR="00A635FE" w:rsidRPr="00A635FE" w:rsidRDefault="00A635FE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 w:rsidRPr="00A635FE">
                              <w:rPr>
                                <w:sz w:val="32"/>
                                <w:szCs w:val="32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F717FD" w:rsidRDefault="00F717FD"/>
          <w:p w:rsidR="00F717FD" w:rsidRDefault="00F717FD"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1179194</wp:posOffset>
                      </wp:positionH>
                      <wp:positionV relativeFrom="paragraph">
                        <wp:posOffset>41909</wp:posOffset>
                      </wp:positionV>
                      <wp:extent cx="2943225" cy="1419225"/>
                      <wp:effectExtent l="0" t="0" r="28575" b="19050"/>
                      <wp:wrapNone/>
                      <wp:docPr id="5" name="Connecteur droit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943225" cy="14192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2D9A2025" id="Connecteur droit 5" o:spid="_x0000_s1026" style="position:absolute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2.85pt,3.3pt" to="324.6pt,11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" strokecolor="black [3200]" strokeweight="1.5pt">
                      <v:stroke joinstyle="miter"/>
                    </v:line>
                  </w:pict>
                </mc:Fallback>
              </mc:AlternateContent>
            </w:r>
          </w:p>
          <w:p w:rsidR="00F717FD" w:rsidRDefault="00F717FD"/>
          <w:p w:rsidR="00F717FD" w:rsidRDefault="00F717FD"/>
          <w:p w:rsidR="00F717FD" w:rsidRDefault="00F717FD"/>
          <w:p w:rsidR="00F717FD" w:rsidRDefault="00F717FD"/>
          <w:p w:rsidR="00F717FD" w:rsidRDefault="00F717FD"/>
          <w:p w:rsidR="00F717FD" w:rsidRDefault="00A635FE"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1388745</wp:posOffset>
                      </wp:positionH>
                      <wp:positionV relativeFrom="paragraph">
                        <wp:posOffset>165100</wp:posOffset>
                      </wp:positionV>
                      <wp:extent cx="419100" cy="352425"/>
                      <wp:effectExtent l="0" t="0" r="19050" b="28575"/>
                      <wp:wrapNone/>
                      <wp:docPr id="7" name="Zone de texte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19100" cy="3524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</wps:spPr>
                            <wps:txbx>
                              <w:txbxContent>
                                <w:p w:rsidR="00A635FE" w:rsidRPr="00FD300A" w:rsidRDefault="00A635FE">
                                  <w:pPr>
                                    <w:rPr>
                                      <w:sz w:val="32"/>
                                      <w:szCs w:val="32"/>
                                    </w:rPr>
                                  </w:pPr>
                                  <w:r w:rsidRPr="00FD300A">
                                    <w:rPr>
                                      <w:sz w:val="32"/>
                                      <w:szCs w:val="32"/>
                                    </w:rPr>
                                    <w:t>1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id="Zone de texte 7" o:spid="_x0000_s1029" type="#_x0000_t202" style="position:absolute;margin-left:109.35pt;margin-top:13pt;width:33pt;height:27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" fillcolor="white [3201]" strokecolor="white [3212]" strokeweight=".5pt">
                      <v:textbox>
                        <w:txbxContent>
                          <w:p w:rsidR="00A635FE" w:rsidRPr="00FD300A" w:rsidRDefault="00A635FE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 w:rsidRPr="00FD300A">
                              <w:rPr>
                                <w:sz w:val="32"/>
                                <w:szCs w:val="32"/>
                              </w:rPr>
                              <w:t>1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717FD"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179194</wp:posOffset>
                      </wp:positionH>
                      <wp:positionV relativeFrom="paragraph">
                        <wp:posOffset>85725</wp:posOffset>
                      </wp:positionV>
                      <wp:extent cx="3019425" cy="28575"/>
                      <wp:effectExtent l="0" t="76200" r="28575" b="66675"/>
                      <wp:wrapNone/>
                      <wp:docPr id="3" name="Connecteur droit avec flèch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3019425" cy="2857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6E3B2AD0" id="Connecteur droit avec flèche 3" o:spid="_x0000_s1026" type="#_x0000_t32" style="position:absolute;margin-left:92.85pt;margin-top:6.75pt;width:237.75pt;height:2.25pt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" strokecolor="black [3200]" strokeweight="1.5pt">
                      <v:stroke endarrow="block" joinstyle="miter"/>
                    </v:shape>
                  </w:pict>
                </mc:Fallback>
              </mc:AlternateContent>
            </w:r>
          </w:p>
          <w:p w:rsidR="00F717FD" w:rsidRDefault="00F717FD"/>
          <w:p w:rsidR="00F717FD" w:rsidRDefault="00F717FD"/>
          <w:p w:rsidR="00F717FD" w:rsidRDefault="00F717FD"/>
          <w:p w:rsidR="00F717FD" w:rsidRDefault="00F717FD"/>
          <w:p w:rsidR="00F717FD" w:rsidRDefault="004317FB"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2407920</wp:posOffset>
                      </wp:positionH>
                      <wp:positionV relativeFrom="paragraph">
                        <wp:posOffset>144780</wp:posOffset>
                      </wp:positionV>
                      <wp:extent cx="514350" cy="352425"/>
                      <wp:effectExtent l="0" t="0" r="19050" b="28575"/>
                      <wp:wrapNone/>
                      <wp:docPr id="11" name="Zone de texte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14350" cy="3524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</wps:spPr>
                            <wps:txbx>
                              <w:txbxContent>
                                <w:p w:rsidR="004317FB" w:rsidRDefault="004317FB">
                                  <w:r>
                                    <w:t>Fig-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id="Zone de texte 11" o:spid="_x0000_s1030" type="#_x0000_t202" style="position:absolute;margin-left:189.6pt;margin-top:11.4pt;width:40.5pt;height:27.75pt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" fillcolor="white [3201]" strokecolor="white [3212]" strokeweight=".5pt">
                      <v:textbox>
                        <w:txbxContent>
                          <w:p w:rsidR="004317FB" w:rsidRDefault="004317FB">
                            <w:r>
                              <w:t>Fig-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F717FD" w:rsidRDefault="00F717FD"/>
          <w:p w:rsidR="00F717FD" w:rsidRDefault="00F717FD"/>
          <w:p w:rsidR="00F717FD" w:rsidRDefault="00F717FD"/>
          <w:p w:rsidR="00F717FD" w:rsidRDefault="00F717FD"/>
          <w:p w:rsidR="004317FB" w:rsidRDefault="008926E8">
            <w:r>
              <w:object w:dxaOrig="7680" w:dyaOrig="2445">
                <v:shape id="_x0000_i1026" type="#_x0000_t75" style="width:384pt;height:122.25pt" o:ole="">
                  <v:imagedata r:id="rId11" o:title=""/>
                </v:shape>
                <o:OLEObject Type="Embed" ProgID="PBrush" ShapeID="_x0000_i1026" DrawAspect="Content" ObjectID="_1718525476" r:id="rId12"/>
              </w:object>
            </w:r>
          </w:p>
          <w:tbl>
            <w:tblPr>
              <w:tblStyle w:val="Grilledutableau"/>
              <w:tblW w:w="0" w:type="auto"/>
              <w:tblLook w:val="04A0" w:firstRow="1" w:lastRow="0" w:firstColumn="1" w:lastColumn="0" w:noHBand="0" w:noVBand="1"/>
            </w:tblPr>
            <w:tblGrid>
              <w:gridCol w:w="10180"/>
            </w:tblGrid>
            <w:tr w:rsidR="00E54EE5" w:rsidRPr="004446D4" w:rsidTr="00EB2F0D">
              <w:tc>
                <w:tcPr>
                  <w:tcW w:w="10180" w:type="dxa"/>
                </w:tcPr>
                <w:p w:rsidR="00E54EE5" w:rsidRPr="004446D4" w:rsidRDefault="00E54EE5" w:rsidP="00E54EE5">
                  <w:pPr>
                    <w:rPr>
                      <w:b/>
                      <w:bCs/>
                      <w:sz w:val="28"/>
                      <w:szCs w:val="28"/>
                      <w:u w:val="single"/>
                    </w:rPr>
                  </w:pPr>
                  <w:r w:rsidRPr="004446D4">
                    <w:rPr>
                      <w:b/>
                      <w:bCs/>
                      <w:sz w:val="28"/>
                      <w:szCs w:val="28"/>
                      <w:u w:val="single"/>
                    </w:rPr>
                    <w:t xml:space="preserve">EXERCICE </w:t>
                  </w:r>
                  <w:r w:rsidR="00884530">
                    <w:rPr>
                      <w:b/>
                      <w:bCs/>
                      <w:sz w:val="28"/>
                      <w:szCs w:val="28"/>
                      <w:u w:val="single"/>
                    </w:rPr>
                    <w:t>2</w:t>
                  </w:r>
                </w:p>
                <w:p w:rsidR="00E54EE5" w:rsidRDefault="00E54EE5" w:rsidP="00E54EE5">
                  <w:pPr>
                    <w:ind w:right="-1305"/>
                    <w:rPr>
                      <w:b/>
                      <w:bCs/>
                      <w:sz w:val="28"/>
                      <w:szCs w:val="28"/>
                    </w:rPr>
                  </w:pPr>
                  <w:r w:rsidRPr="004446D4">
                    <w:rPr>
                      <w:b/>
                      <w:bCs/>
                      <w:sz w:val="28"/>
                      <w:szCs w:val="28"/>
                    </w:rPr>
                    <w:t>A/ Le schéma suivant correspond à l’enregistrement à l’échelle 1/</w:t>
                  </w:r>
                  <w:r>
                    <w:rPr>
                      <w:b/>
                      <w:bCs/>
                      <w:sz w:val="28"/>
                      <w:szCs w:val="28"/>
                    </w:rPr>
                    <w:t>3</w:t>
                  </w:r>
                  <w:r w:rsidRPr="004446D4">
                    <w:rPr>
                      <w:b/>
                      <w:bCs/>
                      <w:sz w:val="28"/>
                      <w:szCs w:val="28"/>
                    </w:rPr>
                    <w:t xml:space="preserve"> du mouvement</w:t>
                  </w:r>
                </w:p>
                <w:p w:rsidR="00E54EE5" w:rsidRPr="004446D4" w:rsidRDefault="00E54EE5" w:rsidP="00E54EE5">
                  <w:pPr>
                    <w:ind w:right="-1305"/>
                    <w:rPr>
                      <w:b/>
                      <w:bCs/>
                      <w:sz w:val="28"/>
                      <w:szCs w:val="28"/>
                    </w:rPr>
                  </w:pPr>
                  <w:r w:rsidRPr="004446D4">
                    <w:rPr>
                      <w:b/>
                      <w:bCs/>
                      <w:sz w:val="28"/>
                      <w:szCs w:val="28"/>
                    </w:rPr>
                    <w:t xml:space="preserve"> d’un mobile (A)</w:t>
                  </w:r>
                </w:p>
                <w:p w:rsidR="00E54EE5" w:rsidRPr="004446D4" w:rsidRDefault="00E54EE5" w:rsidP="00E54EE5">
                  <w:pPr>
                    <w:ind w:right="-1305"/>
                    <w:rPr>
                      <w:b/>
                      <w:bCs/>
                    </w:rPr>
                  </w:pPr>
                  <w:r w:rsidRPr="004446D4">
                    <w:rPr>
                      <w:b/>
                      <w:bCs/>
                      <w:sz w:val="28"/>
                      <w:szCs w:val="28"/>
                    </w:rPr>
                    <w:t xml:space="preserve">La durée qui sépare deux points consécutifs est </w:t>
                  </w:r>
                  <w:r w:rsidRPr="004446D4">
                    <w:rPr>
                      <w:rFonts w:ascii="Symbol" w:hAnsi="Symbol"/>
                      <w:b/>
                      <w:bCs/>
                      <w:sz w:val="28"/>
                      <w:szCs w:val="28"/>
                    </w:rPr>
                    <w:t></w:t>
                  </w:r>
                  <w:r w:rsidRPr="004446D4">
                    <w:rPr>
                      <w:b/>
                      <w:bCs/>
                    </w:rPr>
                    <w:t xml:space="preserve"> = </w:t>
                  </w:r>
                  <w:r>
                    <w:rPr>
                      <w:b/>
                      <w:bCs/>
                    </w:rPr>
                    <w:t>2</w:t>
                  </w:r>
                  <w:r w:rsidRPr="004446D4">
                    <w:rPr>
                      <w:b/>
                      <w:bCs/>
                    </w:rPr>
                    <w:t>0ms</w:t>
                  </w:r>
                </w:p>
                <w:p w:rsidR="00E54EE5" w:rsidRPr="004446D4" w:rsidRDefault="00E20966" w:rsidP="00E54EE5">
                  <w:pPr>
                    <w:ind w:right="-1305"/>
                    <w:rPr>
                      <w:b/>
                      <w:bCs/>
                    </w:rPr>
                  </w:pPr>
                  <w:r>
                    <w:rPr>
                      <w:b/>
                      <w:bCs/>
                      <w:noProof/>
                    </w:rPr>
                    <w:lastRenderedPageBreak/>
                    <w:pict>
                      <v:shape id="_x0000_s1028" type="#_x0000_t75" style="position:absolute;margin-left:12.35pt;margin-top:2.8pt;width:460.05pt;height:87.9pt;z-index:251671552;mso-position-horizontal-relative:text;mso-position-vertical-relative:text;mso-width-relative:page;mso-height-relative:page" wrapcoords="-35 0 -35 21415 21600 21415 21600 0 -35 0">
                        <v:imagedata r:id="rId13" o:title=""/>
                        <w10:wrap type="tight"/>
                      </v:shape>
                      <o:OLEObject Type="Embed" ProgID="PBrush" ShapeID="_x0000_s1028" DrawAspect="Content" ObjectID="_1718525477" r:id="rId14"/>
                    </w:pict>
                  </w:r>
                  <w:r w:rsidR="00EB2F0D">
                    <w:rPr>
                      <w:b/>
                      <w:bCs/>
                    </w:rPr>
                    <w:t xml:space="preserve">           </w:t>
                  </w:r>
                  <w:r w:rsidR="00E54EE5" w:rsidRPr="004446D4">
                    <w:rPr>
                      <w:b/>
                      <w:bCs/>
                    </w:rPr>
                    <w:t xml:space="preserve">                     </w:t>
                  </w:r>
                </w:p>
                <w:p w:rsidR="00E54EE5" w:rsidRDefault="00E54EE5" w:rsidP="00EB2F0D">
                  <w:pPr>
                    <w:ind w:right="-1305"/>
                    <w:rPr>
                      <w:b/>
                      <w:bCs/>
                      <w:sz w:val="28"/>
                      <w:szCs w:val="28"/>
                    </w:rPr>
                  </w:pPr>
                  <w:r w:rsidRPr="004446D4">
                    <w:rPr>
                      <w:b/>
                      <w:bCs/>
                      <w:sz w:val="28"/>
                      <w:szCs w:val="28"/>
                    </w:rPr>
                    <w:t xml:space="preserve"> On choisit comme origine des espaces, le point A</w:t>
                  </w:r>
                  <w:r>
                    <w:rPr>
                      <w:b/>
                      <w:bCs/>
                      <w:sz w:val="28"/>
                      <w:szCs w:val="28"/>
                      <w:vertAlign w:val="subscript"/>
                    </w:rPr>
                    <w:t>1</w:t>
                  </w:r>
                  <w:r w:rsidRPr="004446D4">
                    <w:rPr>
                      <w:b/>
                      <w:bCs/>
                      <w:sz w:val="28"/>
                      <w:szCs w:val="28"/>
                    </w:rPr>
                    <w:t xml:space="preserve"> et comme origine des dates,</w:t>
                  </w:r>
                </w:p>
                <w:p w:rsidR="00E54EE5" w:rsidRPr="004446D4" w:rsidRDefault="00E54EE5" w:rsidP="00E54EE5">
                  <w:pPr>
                    <w:tabs>
                      <w:tab w:val="left" w:pos="9574"/>
                    </w:tabs>
                    <w:ind w:right="-1305"/>
                    <w:rPr>
                      <w:b/>
                      <w:bCs/>
                      <w:sz w:val="28"/>
                      <w:szCs w:val="28"/>
                    </w:rPr>
                  </w:pPr>
                  <w:r w:rsidRPr="004446D4">
                    <w:rPr>
                      <w:b/>
                      <w:bCs/>
                      <w:sz w:val="28"/>
                      <w:szCs w:val="28"/>
                    </w:rPr>
                    <w:t xml:space="preserve"> l’instant De</w:t>
                  </w:r>
                  <w:r>
                    <w:rPr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4446D4">
                    <w:rPr>
                      <w:b/>
                      <w:bCs/>
                      <w:sz w:val="28"/>
                      <w:szCs w:val="28"/>
                    </w:rPr>
                    <w:t>Passage par A</w:t>
                  </w:r>
                  <w:r>
                    <w:rPr>
                      <w:b/>
                      <w:bCs/>
                      <w:sz w:val="28"/>
                      <w:szCs w:val="28"/>
                      <w:vertAlign w:val="subscript"/>
                    </w:rPr>
                    <w:t>0</w:t>
                  </w:r>
                  <w:r w:rsidRPr="004446D4">
                    <w:rPr>
                      <w:b/>
                      <w:bCs/>
                      <w:sz w:val="28"/>
                      <w:szCs w:val="28"/>
                    </w:rPr>
                    <w:t xml:space="preserve"> et on oriente l’axe (O</w:t>
                  </w:r>
                  <w:proofErr w:type="gramStart"/>
                  <w:r w:rsidRPr="004446D4">
                    <w:rPr>
                      <w:b/>
                      <w:bCs/>
                      <w:sz w:val="28"/>
                      <w:szCs w:val="28"/>
                    </w:rPr>
                    <w:t xml:space="preserve">, </w:t>
                  </w:r>
                  <m:oMath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</m:t>
                        </m:r>
                      </m:e>
                    </m:acc>
                  </m:oMath>
                  <w:r w:rsidRPr="004446D4">
                    <w:rPr>
                      <w:rFonts w:eastAsiaTheme="minorEastAsia"/>
                      <w:b/>
                      <w:bCs/>
                      <w:sz w:val="28"/>
                      <w:szCs w:val="28"/>
                    </w:rPr>
                    <w:t>)selon</w:t>
                  </w:r>
                  <w:proofErr w:type="gramEnd"/>
                  <w:r w:rsidRPr="004446D4">
                    <w:rPr>
                      <w:rFonts w:eastAsiaTheme="minorEastAsia"/>
                      <w:b/>
                      <w:bCs/>
                      <w:sz w:val="28"/>
                      <w:szCs w:val="28"/>
                    </w:rPr>
                    <w:t xml:space="preserve"> le sens</w:t>
                  </w:r>
                  <w:r>
                    <w:rPr>
                      <w:rFonts w:eastAsiaTheme="minorEastAsia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4446D4">
                    <w:rPr>
                      <w:rFonts w:eastAsiaTheme="minorEastAsia"/>
                      <w:b/>
                      <w:bCs/>
                      <w:sz w:val="28"/>
                      <w:szCs w:val="28"/>
                    </w:rPr>
                    <w:t xml:space="preserve"> du mouvement</w:t>
                  </w:r>
                </w:p>
                <w:p w:rsidR="00E54EE5" w:rsidRPr="004446D4" w:rsidRDefault="00E54EE5" w:rsidP="00E54EE5">
                  <w:pPr>
                    <w:tabs>
                      <w:tab w:val="left" w:pos="9574"/>
                    </w:tabs>
                    <w:ind w:right="-1305"/>
                    <w:rPr>
                      <w:rFonts w:eastAsiaTheme="minorEastAsia"/>
                      <w:b/>
                      <w:bCs/>
                      <w:sz w:val="28"/>
                      <w:szCs w:val="28"/>
                    </w:rPr>
                  </w:pPr>
                  <w:r w:rsidRPr="004446D4">
                    <w:rPr>
                      <w:rFonts w:eastAsiaTheme="minorEastAsia"/>
                      <w:b/>
                      <w:bCs/>
                      <w:sz w:val="28"/>
                      <w:szCs w:val="28"/>
                    </w:rPr>
                    <w:t xml:space="preserve">1/ remplir le tableau suivant (A rendre avec la </w:t>
                  </w:r>
                  <w:r w:rsidR="00985D71" w:rsidRPr="004446D4">
                    <w:rPr>
                      <w:rFonts w:eastAsiaTheme="minorEastAsia"/>
                      <w:b/>
                      <w:bCs/>
                      <w:sz w:val="28"/>
                      <w:szCs w:val="28"/>
                    </w:rPr>
                    <w:t>copie)</w:t>
                  </w:r>
                  <w:r w:rsidR="00985D71">
                    <w:rPr>
                      <w:rFonts w:eastAsiaTheme="minorEastAsia"/>
                      <w:b/>
                      <w:bCs/>
                      <w:sz w:val="28"/>
                      <w:szCs w:val="28"/>
                    </w:rPr>
                    <w:t xml:space="preserve">  </w:t>
                  </w:r>
                  <w:r>
                    <w:rPr>
                      <w:rFonts w:eastAsiaTheme="minorEastAsia"/>
                      <w:b/>
                      <w:bCs/>
                      <w:sz w:val="28"/>
                      <w:szCs w:val="28"/>
                    </w:rPr>
                    <w:t xml:space="preserve">                                          </w:t>
                  </w:r>
                  <w:r w:rsidRPr="004446D4">
                    <w:rPr>
                      <w:rFonts w:eastAsiaTheme="minorEastAsia"/>
                      <w:b/>
                      <w:bCs/>
                      <w:sz w:val="28"/>
                      <w:szCs w:val="28"/>
                    </w:rPr>
                    <w:t xml:space="preserve"> </w:t>
                  </w:r>
                  <w:r>
                    <w:rPr>
                      <w:rFonts w:eastAsiaTheme="minorEastAsia"/>
                      <w:b/>
                      <w:bCs/>
                      <w:sz w:val="28"/>
                      <w:szCs w:val="28"/>
                    </w:rPr>
                    <w:t>(2</w:t>
                  </w:r>
                  <w:r w:rsidR="00EB2F0D">
                    <w:rPr>
                      <w:rFonts w:eastAsiaTheme="minorEastAsia"/>
                      <w:b/>
                      <w:bCs/>
                      <w:sz w:val="28"/>
                      <w:szCs w:val="28"/>
                    </w:rPr>
                    <w:t xml:space="preserve"> </w:t>
                  </w:r>
                  <w:r>
                    <w:rPr>
                      <w:rFonts w:eastAsiaTheme="minorEastAsia"/>
                      <w:b/>
                      <w:bCs/>
                      <w:sz w:val="28"/>
                      <w:szCs w:val="28"/>
                    </w:rPr>
                    <w:t>pts)</w:t>
                  </w:r>
                </w:p>
                <w:tbl>
                  <w:tblPr>
                    <w:tblStyle w:val="Grilledutableau"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689"/>
                    <w:gridCol w:w="946"/>
                    <w:gridCol w:w="947"/>
                    <w:gridCol w:w="946"/>
                    <w:gridCol w:w="947"/>
                    <w:gridCol w:w="947"/>
                    <w:gridCol w:w="946"/>
                    <w:gridCol w:w="947"/>
                    <w:gridCol w:w="947"/>
                  </w:tblGrid>
                  <w:tr w:rsidR="00E54EE5" w:rsidRPr="004446D4" w:rsidTr="005407B6">
                    <w:trPr>
                      <w:trHeight w:val="340"/>
                    </w:trPr>
                    <w:tc>
                      <w:tcPr>
                        <w:tcW w:w="1689" w:type="dxa"/>
                      </w:tcPr>
                      <w:p w:rsidR="00E54EE5" w:rsidRPr="004446D4" w:rsidRDefault="00E54EE5" w:rsidP="00E54EE5">
                        <w:pPr>
                          <w:tabs>
                            <w:tab w:val="left" w:pos="9574"/>
                          </w:tabs>
                          <w:ind w:right="-1305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4446D4">
                          <w:rPr>
                            <w:b/>
                            <w:bCs/>
                            <w:sz w:val="28"/>
                            <w:szCs w:val="28"/>
                          </w:rPr>
                          <w:t>Positions</w:t>
                        </w:r>
                      </w:p>
                    </w:tc>
                    <w:tc>
                      <w:tcPr>
                        <w:tcW w:w="946" w:type="dxa"/>
                      </w:tcPr>
                      <w:p w:rsidR="00E54EE5" w:rsidRPr="004446D4" w:rsidRDefault="00E54EE5" w:rsidP="00E54EE5">
                        <w:pPr>
                          <w:tabs>
                            <w:tab w:val="left" w:pos="338"/>
                            <w:tab w:val="left" w:pos="9574"/>
                          </w:tabs>
                          <w:ind w:right="-1305"/>
                          <w:rPr>
                            <w:b/>
                            <w:bCs/>
                            <w:sz w:val="28"/>
                            <w:szCs w:val="28"/>
                            <w:vertAlign w:val="subscript"/>
                          </w:rPr>
                        </w:pPr>
                        <w:r w:rsidRPr="004446D4">
                          <w:rPr>
                            <w:b/>
                            <w:bCs/>
                            <w:sz w:val="28"/>
                            <w:szCs w:val="28"/>
                          </w:rPr>
                          <w:tab/>
                          <w:t>A</w:t>
                        </w:r>
                        <w:r w:rsidRPr="004446D4">
                          <w:rPr>
                            <w:b/>
                            <w:bCs/>
                            <w:sz w:val="28"/>
                            <w:szCs w:val="28"/>
                            <w:vertAlign w:val="subscript"/>
                          </w:rPr>
                          <w:t>0</w:t>
                        </w:r>
                      </w:p>
                    </w:tc>
                    <w:tc>
                      <w:tcPr>
                        <w:tcW w:w="947" w:type="dxa"/>
                      </w:tcPr>
                      <w:p w:rsidR="00E54EE5" w:rsidRPr="004446D4" w:rsidRDefault="00E54EE5" w:rsidP="00E54EE5">
                        <w:pPr>
                          <w:tabs>
                            <w:tab w:val="left" w:pos="428"/>
                            <w:tab w:val="left" w:pos="9574"/>
                          </w:tabs>
                          <w:ind w:right="-1305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4446D4">
                          <w:rPr>
                            <w:b/>
                            <w:bCs/>
                            <w:sz w:val="28"/>
                            <w:szCs w:val="28"/>
                          </w:rPr>
                          <w:tab/>
                          <w:t>A</w:t>
                        </w:r>
                        <w:r w:rsidRPr="004446D4">
                          <w:rPr>
                            <w:b/>
                            <w:bCs/>
                            <w:sz w:val="28"/>
                            <w:szCs w:val="28"/>
                            <w:vertAlign w:val="subscript"/>
                          </w:rPr>
                          <w:t>1</w:t>
                        </w:r>
                      </w:p>
                    </w:tc>
                    <w:tc>
                      <w:tcPr>
                        <w:tcW w:w="946" w:type="dxa"/>
                      </w:tcPr>
                      <w:p w:rsidR="00E54EE5" w:rsidRPr="004446D4" w:rsidRDefault="00E54EE5" w:rsidP="00E54EE5">
                        <w:pPr>
                          <w:tabs>
                            <w:tab w:val="left" w:pos="461"/>
                            <w:tab w:val="left" w:pos="9574"/>
                          </w:tabs>
                          <w:ind w:right="-1305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4446D4">
                          <w:rPr>
                            <w:b/>
                            <w:bCs/>
                            <w:sz w:val="28"/>
                            <w:szCs w:val="28"/>
                          </w:rPr>
                          <w:tab/>
                          <w:t>A</w:t>
                        </w:r>
                        <w:r w:rsidRPr="004446D4">
                          <w:rPr>
                            <w:b/>
                            <w:bCs/>
                            <w:sz w:val="28"/>
                            <w:szCs w:val="28"/>
                            <w:vertAlign w:val="subscript"/>
                          </w:rPr>
                          <w:t>2</w:t>
                        </w:r>
                        <w:r w:rsidRPr="004446D4">
                          <w:rPr>
                            <w:b/>
                            <w:bCs/>
                            <w:sz w:val="28"/>
                            <w:szCs w:val="28"/>
                          </w:rPr>
                          <w:t xml:space="preserve">          </w:t>
                        </w:r>
                      </w:p>
                    </w:tc>
                    <w:tc>
                      <w:tcPr>
                        <w:tcW w:w="947" w:type="dxa"/>
                      </w:tcPr>
                      <w:p w:rsidR="00E54EE5" w:rsidRPr="004446D4" w:rsidRDefault="00E54EE5" w:rsidP="00E54EE5">
                        <w:pPr>
                          <w:tabs>
                            <w:tab w:val="left" w:pos="338"/>
                            <w:tab w:val="left" w:pos="9574"/>
                          </w:tabs>
                          <w:ind w:right="-1305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4446D4">
                          <w:rPr>
                            <w:b/>
                            <w:bCs/>
                            <w:sz w:val="28"/>
                            <w:szCs w:val="28"/>
                          </w:rPr>
                          <w:tab/>
                          <w:t>A</w:t>
                        </w:r>
                        <w:r w:rsidRPr="004446D4">
                          <w:rPr>
                            <w:b/>
                            <w:bCs/>
                            <w:sz w:val="28"/>
                            <w:szCs w:val="28"/>
                            <w:vertAlign w:val="subscript"/>
                          </w:rPr>
                          <w:t>3</w:t>
                        </w:r>
                      </w:p>
                    </w:tc>
                    <w:tc>
                      <w:tcPr>
                        <w:tcW w:w="947" w:type="dxa"/>
                      </w:tcPr>
                      <w:p w:rsidR="00E54EE5" w:rsidRPr="004446D4" w:rsidRDefault="00E54EE5" w:rsidP="00E54EE5">
                        <w:pPr>
                          <w:tabs>
                            <w:tab w:val="left" w:pos="349"/>
                            <w:tab w:val="left" w:pos="9574"/>
                          </w:tabs>
                          <w:ind w:right="-1305"/>
                          <w:rPr>
                            <w:b/>
                            <w:bCs/>
                            <w:sz w:val="28"/>
                            <w:szCs w:val="28"/>
                            <w:vertAlign w:val="subscript"/>
                          </w:rPr>
                        </w:pPr>
                        <w:r w:rsidRPr="004446D4">
                          <w:rPr>
                            <w:b/>
                            <w:bCs/>
                            <w:sz w:val="28"/>
                            <w:szCs w:val="28"/>
                          </w:rPr>
                          <w:tab/>
                          <w:t>A</w:t>
                        </w:r>
                        <w:r w:rsidRPr="004446D4">
                          <w:rPr>
                            <w:b/>
                            <w:bCs/>
                            <w:sz w:val="28"/>
                            <w:szCs w:val="28"/>
                            <w:vertAlign w:val="subscript"/>
                          </w:rPr>
                          <w:t>4</w:t>
                        </w:r>
                      </w:p>
                    </w:tc>
                    <w:tc>
                      <w:tcPr>
                        <w:tcW w:w="946" w:type="dxa"/>
                      </w:tcPr>
                      <w:p w:rsidR="00E54EE5" w:rsidRPr="004446D4" w:rsidRDefault="00E54EE5" w:rsidP="00E54EE5">
                        <w:pPr>
                          <w:tabs>
                            <w:tab w:val="left" w:pos="338"/>
                            <w:tab w:val="left" w:pos="9574"/>
                          </w:tabs>
                          <w:ind w:right="-1305"/>
                          <w:rPr>
                            <w:b/>
                            <w:bCs/>
                            <w:sz w:val="28"/>
                            <w:szCs w:val="28"/>
                            <w:vertAlign w:val="subscript"/>
                          </w:rPr>
                        </w:pPr>
                        <w:r w:rsidRPr="004446D4">
                          <w:rPr>
                            <w:b/>
                            <w:bCs/>
                            <w:sz w:val="28"/>
                            <w:szCs w:val="28"/>
                          </w:rPr>
                          <w:tab/>
                          <w:t>A</w:t>
                        </w:r>
                        <w:r w:rsidRPr="004446D4">
                          <w:rPr>
                            <w:b/>
                            <w:bCs/>
                            <w:sz w:val="28"/>
                            <w:szCs w:val="28"/>
                            <w:vertAlign w:val="subscript"/>
                          </w:rPr>
                          <w:t>5</w:t>
                        </w:r>
                      </w:p>
                    </w:tc>
                    <w:tc>
                      <w:tcPr>
                        <w:tcW w:w="947" w:type="dxa"/>
                      </w:tcPr>
                      <w:p w:rsidR="00E54EE5" w:rsidRPr="004446D4" w:rsidRDefault="00E54EE5" w:rsidP="00E54EE5">
                        <w:pPr>
                          <w:tabs>
                            <w:tab w:val="left" w:pos="349"/>
                            <w:tab w:val="left" w:pos="9574"/>
                          </w:tabs>
                          <w:ind w:right="-1305"/>
                          <w:rPr>
                            <w:b/>
                            <w:bCs/>
                            <w:sz w:val="28"/>
                            <w:szCs w:val="28"/>
                            <w:vertAlign w:val="subscript"/>
                          </w:rPr>
                        </w:pPr>
                        <w:r w:rsidRPr="004446D4">
                          <w:rPr>
                            <w:b/>
                            <w:bCs/>
                            <w:sz w:val="28"/>
                            <w:szCs w:val="28"/>
                          </w:rPr>
                          <w:tab/>
                          <w:t>A</w:t>
                        </w:r>
                        <w:r w:rsidRPr="004446D4">
                          <w:rPr>
                            <w:b/>
                            <w:bCs/>
                            <w:sz w:val="28"/>
                            <w:szCs w:val="28"/>
                            <w:vertAlign w:val="subscript"/>
                          </w:rPr>
                          <w:t>6</w:t>
                        </w:r>
                      </w:p>
                    </w:tc>
                    <w:tc>
                      <w:tcPr>
                        <w:tcW w:w="947" w:type="dxa"/>
                      </w:tcPr>
                      <w:p w:rsidR="00E54EE5" w:rsidRPr="004446D4" w:rsidRDefault="00E54EE5" w:rsidP="00E54EE5">
                        <w:pPr>
                          <w:tabs>
                            <w:tab w:val="left" w:pos="304"/>
                            <w:tab w:val="center" w:pos="1018"/>
                            <w:tab w:val="left" w:pos="9574"/>
                          </w:tabs>
                          <w:ind w:right="-1305"/>
                          <w:rPr>
                            <w:b/>
                            <w:bCs/>
                            <w:sz w:val="28"/>
                            <w:szCs w:val="28"/>
                            <w:vertAlign w:val="subscript"/>
                          </w:rPr>
                        </w:pPr>
                        <w:r w:rsidRPr="004446D4">
                          <w:rPr>
                            <w:b/>
                            <w:bCs/>
                            <w:sz w:val="28"/>
                            <w:szCs w:val="28"/>
                          </w:rPr>
                          <w:tab/>
                          <w:t>A</w:t>
                        </w:r>
                        <w:r w:rsidRPr="004446D4">
                          <w:rPr>
                            <w:b/>
                            <w:bCs/>
                            <w:sz w:val="28"/>
                            <w:szCs w:val="28"/>
                            <w:vertAlign w:val="subscript"/>
                          </w:rPr>
                          <w:t>7</w:t>
                        </w:r>
                        <w:r w:rsidRPr="004446D4">
                          <w:rPr>
                            <w:b/>
                            <w:bCs/>
                            <w:sz w:val="28"/>
                            <w:szCs w:val="28"/>
                          </w:rPr>
                          <w:tab/>
                          <w:t>A</w:t>
                        </w:r>
                      </w:p>
                    </w:tc>
                  </w:tr>
                  <w:tr w:rsidR="00E54EE5" w:rsidRPr="004446D4" w:rsidTr="005407B6">
                    <w:trPr>
                      <w:trHeight w:val="351"/>
                    </w:trPr>
                    <w:tc>
                      <w:tcPr>
                        <w:tcW w:w="1689" w:type="dxa"/>
                      </w:tcPr>
                      <w:p w:rsidR="00E54EE5" w:rsidRPr="004446D4" w:rsidRDefault="00E54EE5" w:rsidP="00E54EE5">
                        <w:pPr>
                          <w:tabs>
                            <w:tab w:val="left" w:pos="9574"/>
                          </w:tabs>
                          <w:ind w:right="-1305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4446D4">
                          <w:rPr>
                            <w:b/>
                            <w:bCs/>
                            <w:sz w:val="28"/>
                            <w:szCs w:val="28"/>
                          </w:rPr>
                          <w:t>Date (ms)</w:t>
                        </w:r>
                      </w:p>
                    </w:tc>
                    <w:tc>
                      <w:tcPr>
                        <w:tcW w:w="946" w:type="dxa"/>
                      </w:tcPr>
                      <w:p w:rsidR="00E54EE5" w:rsidRPr="004446D4" w:rsidRDefault="00E54EE5" w:rsidP="00E54EE5">
                        <w:pPr>
                          <w:tabs>
                            <w:tab w:val="left" w:pos="9574"/>
                          </w:tabs>
                          <w:ind w:right="-1305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947" w:type="dxa"/>
                      </w:tcPr>
                      <w:p w:rsidR="00E54EE5" w:rsidRPr="004446D4" w:rsidRDefault="00E54EE5" w:rsidP="00E54EE5">
                        <w:pPr>
                          <w:tabs>
                            <w:tab w:val="left" w:pos="9574"/>
                          </w:tabs>
                          <w:ind w:right="-1305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946" w:type="dxa"/>
                      </w:tcPr>
                      <w:p w:rsidR="00E54EE5" w:rsidRPr="004446D4" w:rsidRDefault="00E54EE5" w:rsidP="00E54EE5">
                        <w:pPr>
                          <w:tabs>
                            <w:tab w:val="left" w:pos="9574"/>
                          </w:tabs>
                          <w:ind w:right="-1305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947" w:type="dxa"/>
                      </w:tcPr>
                      <w:p w:rsidR="00E54EE5" w:rsidRPr="004446D4" w:rsidRDefault="00E54EE5" w:rsidP="00E54EE5">
                        <w:pPr>
                          <w:tabs>
                            <w:tab w:val="left" w:pos="9574"/>
                          </w:tabs>
                          <w:ind w:right="-1305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947" w:type="dxa"/>
                      </w:tcPr>
                      <w:p w:rsidR="00E54EE5" w:rsidRPr="004446D4" w:rsidRDefault="00E54EE5" w:rsidP="00E54EE5">
                        <w:pPr>
                          <w:tabs>
                            <w:tab w:val="left" w:pos="9574"/>
                          </w:tabs>
                          <w:ind w:right="-1305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946" w:type="dxa"/>
                      </w:tcPr>
                      <w:p w:rsidR="00E54EE5" w:rsidRPr="004446D4" w:rsidRDefault="00E54EE5" w:rsidP="00E54EE5">
                        <w:pPr>
                          <w:tabs>
                            <w:tab w:val="left" w:pos="9574"/>
                          </w:tabs>
                          <w:ind w:right="-1305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947" w:type="dxa"/>
                      </w:tcPr>
                      <w:p w:rsidR="00E54EE5" w:rsidRPr="004446D4" w:rsidRDefault="00E54EE5" w:rsidP="00E54EE5">
                        <w:pPr>
                          <w:tabs>
                            <w:tab w:val="left" w:pos="9574"/>
                          </w:tabs>
                          <w:ind w:right="-1305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947" w:type="dxa"/>
                      </w:tcPr>
                      <w:p w:rsidR="00E54EE5" w:rsidRPr="004446D4" w:rsidRDefault="00E54EE5" w:rsidP="00E54EE5">
                        <w:pPr>
                          <w:tabs>
                            <w:tab w:val="left" w:pos="9574"/>
                          </w:tabs>
                          <w:ind w:right="-1305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</w:tc>
                  </w:tr>
                  <w:tr w:rsidR="00E54EE5" w:rsidRPr="004446D4" w:rsidTr="005407B6">
                    <w:trPr>
                      <w:trHeight w:val="340"/>
                    </w:trPr>
                    <w:tc>
                      <w:tcPr>
                        <w:tcW w:w="1689" w:type="dxa"/>
                      </w:tcPr>
                      <w:p w:rsidR="00E54EE5" w:rsidRPr="004446D4" w:rsidRDefault="00E54EE5" w:rsidP="00E54EE5">
                        <w:pPr>
                          <w:tabs>
                            <w:tab w:val="left" w:pos="9574"/>
                          </w:tabs>
                          <w:ind w:right="-1305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proofErr w:type="gramStart"/>
                        <w:r w:rsidRPr="004446D4">
                          <w:rPr>
                            <w:b/>
                            <w:bCs/>
                            <w:sz w:val="28"/>
                            <w:szCs w:val="28"/>
                          </w:rPr>
                          <w:t>Abscisse(</w:t>
                        </w:r>
                        <w:proofErr w:type="gramEnd"/>
                        <w:r w:rsidRPr="004446D4">
                          <w:rPr>
                            <w:b/>
                            <w:bCs/>
                            <w:sz w:val="28"/>
                            <w:szCs w:val="28"/>
                          </w:rPr>
                          <w:t>cm)</w:t>
                        </w:r>
                      </w:p>
                    </w:tc>
                    <w:tc>
                      <w:tcPr>
                        <w:tcW w:w="946" w:type="dxa"/>
                      </w:tcPr>
                      <w:p w:rsidR="00E54EE5" w:rsidRPr="004446D4" w:rsidRDefault="00E54EE5" w:rsidP="00E54EE5">
                        <w:pPr>
                          <w:tabs>
                            <w:tab w:val="left" w:pos="9574"/>
                          </w:tabs>
                          <w:ind w:right="-1305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947" w:type="dxa"/>
                      </w:tcPr>
                      <w:p w:rsidR="00E54EE5" w:rsidRPr="004446D4" w:rsidRDefault="00E54EE5" w:rsidP="00E54EE5">
                        <w:pPr>
                          <w:tabs>
                            <w:tab w:val="left" w:pos="9574"/>
                          </w:tabs>
                          <w:ind w:right="-1305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946" w:type="dxa"/>
                      </w:tcPr>
                      <w:p w:rsidR="00E54EE5" w:rsidRPr="004446D4" w:rsidRDefault="00E54EE5" w:rsidP="00E54EE5">
                        <w:pPr>
                          <w:tabs>
                            <w:tab w:val="left" w:pos="9574"/>
                          </w:tabs>
                          <w:ind w:right="-1305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947" w:type="dxa"/>
                      </w:tcPr>
                      <w:p w:rsidR="00E54EE5" w:rsidRPr="004446D4" w:rsidRDefault="00E54EE5" w:rsidP="00E54EE5">
                        <w:pPr>
                          <w:tabs>
                            <w:tab w:val="left" w:pos="9574"/>
                          </w:tabs>
                          <w:ind w:right="-1305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947" w:type="dxa"/>
                      </w:tcPr>
                      <w:p w:rsidR="00E54EE5" w:rsidRPr="004446D4" w:rsidRDefault="00E54EE5" w:rsidP="00E54EE5">
                        <w:pPr>
                          <w:tabs>
                            <w:tab w:val="left" w:pos="9574"/>
                          </w:tabs>
                          <w:ind w:right="-1305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946" w:type="dxa"/>
                      </w:tcPr>
                      <w:p w:rsidR="00E54EE5" w:rsidRPr="004446D4" w:rsidRDefault="00E54EE5" w:rsidP="00E54EE5">
                        <w:pPr>
                          <w:tabs>
                            <w:tab w:val="left" w:pos="9574"/>
                          </w:tabs>
                          <w:ind w:right="-1305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947" w:type="dxa"/>
                      </w:tcPr>
                      <w:p w:rsidR="00E54EE5" w:rsidRPr="004446D4" w:rsidRDefault="00E54EE5" w:rsidP="00E54EE5">
                        <w:pPr>
                          <w:tabs>
                            <w:tab w:val="left" w:pos="9574"/>
                          </w:tabs>
                          <w:ind w:right="-1305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947" w:type="dxa"/>
                      </w:tcPr>
                      <w:p w:rsidR="00E54EE5" w:rsidRPr="004446D4" w:rsidRDefault="00E54EE5" w:rsidP="00E54EE5">
                        <w:pPr>
                          <w:tabs>
                            <w:tab w:val="left" w:pos="9574"/>
                          </w:tabs>
                          <w:ind w:right="-1305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</w:tc>
                  </w:tr>
                  <w:tr w:rsidR="00E54EE5" w:rsidRPr="004446D4" w:rsidTr="005407B6">
                    <w:trPr>
                      <w:trHeight w:val="340"/>
                    </w:trPr>
                    <w:tc>
                      <w:tcPr>
                        <w:tcW w:w="1689" w:type="dxa"/>
                      </w:tcPr>
                      <w:p w:rsidR="00E54EE5" w:rsidRPr="004446D4" w:rsidRDefault="00E54EE5" w:rsidP="00E54EE5">
                        <w:pPr>
                          <w:tabs>
                            <w:tab w:val="left" w:pos="9574"/>
                          </w:tabs>
                          <w:ind w:right="-1305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proofErr w:type="gramStart"/>
                        <w:r w:rsidRPr="004446D4">
                          <w:rPr>
                            <w:b/>
                            <w:bCs/>
                            <w:sz w:val="28"/>
                            <w:szCs w:val="28"/>
                          </w:rPr>
                          <w:t>Vitesse(</w:t>
                        </w:r>
                        <w:proofErr w:type="gramEnd"/>
                        <w:r w:rsidRPr="004446D4">
                          <w:rPr>
                            <w:b/>
                            <w:bCs/>
                            <w:sz w:val="28"/>
                            <w:szCs w:val="28"/>
                          </w:rPr>
                          <w:t>m/s)</w:t>
                        </w:r>
                      </w:p>
                    </w:tc>
                    <w:tc>
                      <w:tcPr>
                        <w:tcW w:w="946" w:type="dxa"/>
                      </w:tcPr>
                      <w:p w:rsidR="00E54EE5" w:rsidRPr="004446D4" w:rsidRDefault="00E54EE5" w:rsidP="00E54EE5">
                        <w:pPr>
                          <w:tabs>
                            <w:tab w:val="left" w:pos="9574"/>
                          </w:tabs>
                          <w:ind w:right="-1305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947" w:type="dxa"/>
                      </w:tcPr>
                      <w:p w:rsidR="00E54EE5" w:rsidRPr="004446D4" w:rsidRDefault="00E54EE5" w:rsidP="00E54EE5">
                        <w:pPr>
                          <w:tabs>
                            <w:tab w:val="left" w:pos="9574"/>
                          </w:tabs>
                          <w:ind w:right="-1305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946" w:type="dxa"/>
                      </w:tcPr>
                      <w:p w:rsidR="00E54EE5" w:rsidRPr="004446D4" w:rsidRDefault="00E54EE5" w:rsidP="00E54EE5">
                        <w:pPr>
                          <w:tabs>
                            <w:tab w:val="left" w:pos="9574"/>
                          </w:tabs>
                          <w:ind w:right="-1305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947" w:type="dxa"/>
                      </w:tcPr>
                      <w:p w:rsidR="00E54EE5" w:rsidRPr="004446D4" w:rsidRDefault="00E54EE5" w:rsidP="00E54EE5">
                        <w:pPr>
                          <w:tabs>
                            <w:tab w:val="left" w:pos="9574"/>
                          </w:tabs>
                          <w:ind w:right="-1305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947" w:type="dxa"/>
                      </w:tcPr>
                      <w:p w:rsidR="00E54EE5" w:rsidRPr="004446D4" w:rsidRDefault="00E54EE5" w:rsidP="00E54EE5">
                        <w:pPr>
                          <w:tabs>
                            <w:tab w:val="left" w:pos="9574"/>
                          </w:tabs>
                          <w:ind w:right="-1305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946" w:type="dxa"/>
                      </w:tcPr>
                      <w:p w:rsidR="00E54EE5" w:rsidRPr="004446D4" w:rsidRDefault="00E54EE5" w:rsidP="00E54EE5">
                        <w:pPr>
                          <w:tabs>
                            <w:tab w:val="left" w:pos="9574"/>
                          </w:tabs>
                          <w:ind w:right="-1305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947" w:type="dxa"/>
                      </w:tcPr>
                      <w:p w:rsidR="00E54EE5" w:rsidRPr="004446D4" w:rsidRDefault="00E54EE5" w:rsidP="00E54EE5">
                        <w:pPr>
                          <w:tabs>
                            <w:tab w:val="left" w:pos="9574"/>
                          </w:tabs>
                          <w:ind w:right="-1305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947" w:type="dxa"/>
                      </w:tcPr>
                      <w:p w:rsidR="00E54EE5" w:rsidRPr="004446D4" w:rsidRDefault="00E54EE5" w:rsidP="00E54EE5">
                        <w:pPr>
                          <w:tabs>
                            <w:tab w:val="left" w:pos="9574"/>
                          </w:tabs>
                          <w:ind w:right="-1305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</w:tc>
                  </w:tr>
                </w:tbl>
                <w:p w:rsidR="00E54EE5" w:rsidRPr="004446D4" w:rsidRDefault="00E54EE5" w:rsidP="00E54EE5">
                  <w:pPr>
                    <w:tabs>
                      <w:tab w:val="left" w:pos="9574"/>
                    </w:tabs>
                    <w:ind w:right="-1305"/>
                    <w:rPr>
                      <w:b/>
                      <w:bCs/>
                      <w:sz w:val="28"/>
                      <w:szCs w:val="28"/>
                    </w:rPr>
                  </w:pPr>
                  <w:r w:rsidRPr="004446D4">
                    <w:rPr>
                      <w:b/>
                      <w:bCs/>
                      <w:sz w:val="28"/>
                      <w:szCs w:val="28"/>
                    </w:rPr>
                    <w:t>2/Quelle est la nature du mouvement ?</w:t>
                  </w:r>
                  <w:r>
                    <w:rPr>
                      <w:b/>
                      <w:bCs/>
                      <w:sz w:val="28"/>
                      <w:szCs w:val="28"/>
                    </w:rPr>
                    <w:t xml:space="preserve">                                                                        (1pts)</w:t>
                  </w:r>
                </w:p>
                <w:p w:rsidR="00464E93" w:rsidRDefault="00E54EE5" w:rsidP="00E54EE5">
                  <w:pPr>
                    <w:tabs>
                      <w:tab w:val="left" w:pos="9574"/>
                    </w:tabs>
                    <w:ind w:right="-1305"/>
                    <w:rPr>
                      <w:b/>
                      <w:bCs/>
                      <w:sz w:val="28"/>
                      <w:szCs w:val="28"/>
                    </w:rPr>
                  </w:pPr>
                  <w:r w:rsidRPr="004446D4">
                    <w:rPr>
                      <w:b/>
                      <w:bCs/>
                      <w:sz w:val="28"/>
                      <w:szCs w:val="28"/>
                    </w:rPr>
                    <w:t xml:space="preserve">3/ Représenter, avec une échelle convenable, les vecteurs </w:t>
                  </w:r>
                  <w:proofErr w:type="gramStart"/>
                  <w:r w:rsidRPr="004446D4">
                    <w:rPr>
                      <w:b/>
                      <w:bCs/>
                      <w:sz w:val="28"/>
                      <w:szCs w:val="28"/>
                    </w:rPr>
                    <w:t xml:space="preserve">vitesses </w:t>
                  </w:r>
                  <w:r w:rsidRPr="004446D4">
                    <w:rPr>
                      <w:b/>
                      <w:bCs/>
                      <w:sz w:val="28"/>
                      <w:szCs w:val="28"/>
                    </w:rPr>
                    <w:fldChar w:fldCharType="begin"/>
                  </w:r>
                  <w:proofErr w:type="gramEnd"/>
                  <w:r w:rsidRPr="004446D4">
                    <w:rPr>
                      <w:b/>
                      <w:bCs/>
                      <w:sz w:val="28"/>
                      <w:szCs w:val="28"/>
                    </w:rPr>
                    <w:instrText>EQ \o(\s\up12(</w:instrText>
                  </w:r>
                  <w:r w:rsidRPr="004446D4">
                    <w:rPr>
                      <w:rFonts w:ascii="Symbol" w:hAnsi="Symbol"/>
                      <w:b/>
                      <w:bCs/>
                      <w:sz w:val="24"/>
                      <w:szCs w:val="28"/>
                    </w:rPr>
                    <w:instrText>¾®</w:instrText>
                  </w:r>
                  <w:r w:rsidRPr="004446D4">
                    <w:rPr>
                      <w:b/>
                      <w:bCs/>
                      <w:sz w:val="28"/>
                      <w:szCs w:val="28"/>
                    </w:rPr>
                    <w:instrText>);V</w:instrText>
                  </w:r>
                  <w:r w:rsidRPr="004446D4">
                    <w:rPr>
                      <w:b/>
                      <w:bCs/>
                      <w:sz w:val="28"/>
                      <w:szCs w:val="28"/>
                      <w:vertAlign w:val="subscript"/>
                    </w:rPr>
                    <w:instrText>1)</w:instrText>
                  </w:r>
                  <w:r w:rsidRPr="004446D4">
                    <w:rPr>
                      <w:b/>
                      <w:bCs/>
                      <w:sz w:val="28"/>
                      <w:szCs w:val="28"/>
                    </w:rPr>
                    <w:fldChar w:fldCharType="end"/>
                  </w:r>
                  <w:r w:rsidRPr="004446D4">
                    <w:rPr>
                      <w:b/>
                      <w:bCs/>
                      <w:sz w:val="28"/>
                      <w:szCs w:val="28"/>
                    </w:rPr>
                    <w:t xml:space="preserve"> ,  </w:t>
                  </w:r>
                  <w:r w:rsidRPr="004446D4">
                    <w:rPr>
                      <w:b/>
                      <w:bCs/>
                      <w:sz w:val="28"/>
                      <w:szCs w:val="28"/>
                    </w:rPr>
                    <w:fldChar w:fldCharType="begin"/>
                  </w:r>
                  <w:r w:rsidRPr="004446D4">
                    <w:rPr>
                      <w:b/>
                      <w:bCs/>
                      <w:sz w:val="28"/>
                      <w:szCs w:val="28"/>
                    </w:rPr>
                    <w:instrText>EQ \o(\s\up12(</w:instrText>
                  </w:r>
                  <w:r w:rsidRPr="004446D4">
                    <w:rPr>
                      <w:rFonts w:ascii="Symbol" w:hAnsi="Symbol"/>
                      <w:b/>
                      <w:bCs/>
                      <w:sz w:val="24"/>
                      <w:szCs w:val="28"/>
                    </w:rPr>
                    <w:instrText>¾®</w:instrText>
                  </w:r>
                  <w:r w:rsidRPr="004446D4">
                    <w:rPr>
                      <w:b/>
                      <w:bCs/>
                      <w:sz w:val="28"/>
                      <w:szCs w:val="28"/>
                    </w:rPr>
                    <w:instrText>);V</w:instrText>
                  </w:r>
                  <w:r w:rsidRPr="004446D4">
                    <w:rPr>
                      <w:b/>
                      <w:bCs/>
                      <w:sz w:val="28"/>
                      <w:szCs w:val="28"/>
                      <w:vertAlign w:val="subscript"/>
                    </w:rPr>
                    <w:instrText>3)</w:instrText>
                  </w:r>
                  <w:r w:rsidRPr="004446D4">
                    <w:rPr>
                      <w:b/>
                      <w:bCs/>
                      <w:sz w:val="28"/>
                      <w:szCs w:val="28"/>
                    </w:rPr>
                    <w:fldChar w:fldCharType="end"/>
                  </w:r>
                  <w:r w:rsidRPr="004446D4">
                    <w:rPr>
                      <w:b/>
                      <w:bCs/>
                      <w:sz w:val="28"/>
                      <w:szCs w:val="28"/>
                    </w:rPr>
                    <w:t xml:space="preserve"> et </w:t>
                  </w:r>
                  <w:r w:rsidRPr="004446D4">
                    <w:rPr>
                      <w:b/>
                      <w:bCs/>
                      <w:sz w:val="28"/>
                      <w:szCs w:val="28"/>
                    </w:rPr>
                    <w:fldChar w:fldCharType="begin"/>
                  </w:r>
                  <w:r w:rsidRPr="004446D4">
                    <w:rPr>
                      <w:b/>
                      <w:bCs/>
                      <w:sz w:val="28"/>
                      <w:szCs w:val="28"/>
                    </w:rPr>
                    <w:instrText>EQ \o(\s\up12(</w:instrText>
                  </w:r>
                  <w:r w:rsidRPr="004446D4">
                    <w:rPr>
                      <w:rFonts w:ascii="Symbol" w:hAnsi="Symbol"/>
                      <w:b/>
                      <w:bCs/>
                      <w:sz w:val="24"/>
                      <w:szCs w:val="28"/>
                    </w:rPr>
                    <w:instrText>¾®</w:instrText>
                  </w:r>
                  <w:r w:rsidRPr="004446D4">
                    <w:rPr>
                      <w:b/>
                      <w:bCs/>
                      <w:sz w:val="28"/>
                      <w:szCs w:val="28"/>
                    </w:rPr>
                    <w:instrText>);V</w:instrText>
                  </w:r>
                  <w:r w:rsidRPr="004446D4">
                    <w:rPr>
                      <w:b/>
                      <w:bCs/>
                      <w:sz w:val="28"/>
                      <w:szCs w:val="28"/>
                      <w:vertAlign w:val="subscript"/>
                    </w:rPr>
                    <w:instrText>5)</w:instrText>
                  </w:r>
                  <w:r w:rsidRPr="004446D4">
                    <w:rPr>
                      <w:b/>
                      <w:bCs/>
                      <w:sz w:val="28"/>
                      <w:szCs w:val="28"/>
                    </w:rPr>
                    <w:fldChar w:fldCharType="end"/>
                  </w:r>
                  <w:r w:rsidRPr="004446D4">
                    <w:rPr>
                      <w:b/>
                      <w:bCs/>
                      <w:sz w:val="28"/>
                      <w:szCs w:val="28"/>
                    </w:rPr>
                    <w:t xml:space="preserve"> </w:t>
                  </w:r>
                </w:p>
                <w:p w:rsidR="00E54EE5" w:rsidRPr="004446D4" w:rsidRDefault="00E54EE5" w:rsidP="00464E93">
                  <w:pPr>
                    <w:tabs>
                      <w:tab w:val="left" w:pos="9574"/>
                    </w:tabs>
                    <w:ind w:right="-1305"/>
                    <w:rPr>
                      <w:b/>
                      <w:bCs/>
                      <w:sz w:val="28"/>
                      <w:szCs w:val="28"/>
                    </w:rPr>
                  </w:pPr>
                  <w:r w:rsidRPr="004446D4">
                    <w:rPr>
                      <w:b/>
                      <w:bCs/>
                      <w:sz w:val="28"/>
                      <w:szCs w:val="28"/>
                    </w:rPr>
                    <w:t xml:space="preserve">aux </w:t>
                  </w:r>
                  <w:r w:rsidR="00464E93">
                    <w:rPr>
                      <w:b/>
                      <w:bCs/>
                      <w:sz w:val="28"/>
                      <w:szCs w:val="28"/>
                    </w:rPr>
                    <w:t>p</w:t>
                  </w:r>
                  <w:r w:rsidRPr="004446D4">
                    <w:rPr>
                      <w:b/>
                      <w:bCs/>
                      <w:sz w:val="28"/>
                      <w:szCs w:val="28"/>
                    </w:rPr>
                    <w:t>oints A</w:t>
                  </w:r>
                  <w:r w:rsidRPr="004446D4">
                    <w:rPr>
                      <w:b/>
                      <w:bCs/>
                      <w:sz w:val="28"/>
                      <w:szCs w:val="28"/>
                      <w:vertAlign w:val="subscript"/>
                    </w:rPr>
                    <w:t>1</w:t>
                  </w:r>
                  <w:r w:rsidRPr="004446D4">
                    <w:rPr>
                      <w:b/>
                      <w:bCs/>
                      <w:sz w:val="28"/>
                      <w:szCs w:val="28"/>
                    </w:rPr>
                    <w:t> ; A</w:t>
                  </w:r>
                  <w:r w:rsidRPr="004446D4">
                    <w:rPr>
                      <w:b/>
                      <w:bCs/>
                      <w:sz w:val="28"/>
                      <w:szCs w:val="28"/>
                      <w:vertAlign w:val="subscript"/>
                    </w:rPr>
                    <w:t>3</w:t>
                  </w:r>
                  <w:r w:rsidRPr="004446D4">
                    <w:rPr>
                      <w:b/>
                      <w:bCs/>
                      <w:sz w:val="28"/>
                      <w:szCs w:val="28"/>
                    </w:rPr>
                    <w:t xml:space="preserve"> et A</w:t>
                  </w:r>
                  <w:r w:rsidRPr="004446D4">
                    <w:rPr>
                      <w:b/>
                      <w:bCs/>
                      <w:sz w:val="28"/>
                      <w:szCs w:val="28"/>
                      <w:vertAlign w:val="subscript"/>
                    </w:rPr>
                    <w:t>5</w:t>
                  </w:r>
                  <w:r w:rsidRPr="004446D4">
                    <w:rPr>
                      <w:b/>
                      <w:bCs/>
                      <w:sz w:val="28"/>
                      <w:szCs w:val="28"/>
                    </w:rPr>
                    <w:t>. Conclure</w:t>
                  </w:r>
                  <w:r>
                    <w:rPr>
                      <w:b/>
                      <w:bCs/>
                      <w:sz w:val="28"/>
                      <w:szCs w:val="28"/>
                    </w:rPr>
                    <w:t xml:space="preserve">                                                                                     (1pt)</w:t>
                  </w:r>
                </w:p>
                <w:p w:rsidR="00CB4D7E" w:rsidRDefault="00E54EE5" w:rsidP="00E54EE5">
                  <w:pPr>
                    <w:tabs>
                      <w:tab w:val="left" w:pos="9574"/>
                    </w:tabs>
                    <w:ind w:right="-1305"/>
                    <w:rPr>
                      <w:b/>
                      <w:bCs/>
                      <w:sz w:val="28"/>
                      <w:szCs w:val="28"/>
                    </w:rPr>
                  </w:pPr>
                  <w:r w:rsidRPr="004446D4">
                    <w:rPr>
                      <w:b/>
                      <w:bCs/>
                      <w:sz w:val="28"/>
                      <w:szCs w:val="28"/>
                    </w:rPr>
                    <w:t>4/ représenter dans le graphe ci-dessous (fig</w:t>
                  </w:r>
                  <w:r w:rsidR="0062064C">
                    <w:rPr>
                      <w:b/>
                      <w:bCs/>
                      <w:sz w:val="28"/>
                      <w:szCs w:val="28"/>
                    </w:rPr>
                    <w:t>3</w:t>
                  </w:r>
                  <w:r w:rsidRPr="004446D4">
                    <w:rPr>
                      <w:b/>
                      <w:bCs/>
                      <w:sz w:val="28"/>
                      <w:szCs w:val="28"/>
                    </w:rPr>
                    <w:t xml:space="preserve">), le diagramme des espaces du mobile </w:t>
                  </w:r>
                </w:p>
                <w:p w:rsidR="00E54EE5" w:rsidRPr="00CB4D7E" w:rsidRDefault="002866BC" w:rsidP="002866BC">
                  <w:pPr>
                    <w:pStyle w:val="Paragraphedeliste"/>
                    <w:numPr>
                      <w:ilvl w:val="0"/>
                      <w:numId w:val="1"/>
                    </w:numPr>
                    <w:ind w:left="454" w:right="-1305" w:firstLine="0"/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 xml:space="preserve">                                                                                                                         (2pts)</w:t>
                  </w:r>
                  <w:r w:rsidR="00CB4D7E">
                    <w:rPr>
                      <w:b/>
                      <w:bCs/>
                      <w:sz w:val="28"/>
                      <w:szCs w:val="28"/>
                    </w:rPr>
                    <w:t xml:space="preserve">                                                                                                                                        </w:t>
                  </w:r>
                </w:p>
                <w:p w:rsidR="00E54EE5" w:rsidRPr="004446D4" w:rsidRDefault="00E54EE5" w:rsidP="00E54EE5">
                  <w:pPr>
                    <w:tabs>
                      <w:tab w:val="left" w:pos="9574"/>
                    </w:tabs>
                    <w:ind w:right="-1305"/>
                    <w:rPr>
                      <w:b/>
                      <w:bCs/>
                      <w:sz w:val="28"/>
                      <w:szCs w:val="28"/>
                    </w:rPr>
                  </w:pPr>
                  <w:r w:rsidRPr="004446D4">
                    <w:rPr>
                      <w:b/>
                      <w:bCs/>
                      <w:sz w:val="28"/>
                      <w:szCs w:val="28"/>
                    </w:rPr>
                    <w:t xml:space="preserve">B/ La figure 1, représente aussi le diagramme des espaces d’un autre mobile (B) </w:t>
                  </w:r>
                </w:p>
                <w:p w:rsidR="00E54EE5" w:rsidRPr="004446D4" w:rsidRDefault="00E54EE5" w:rsidP="00E54EE5">
                  <w:pPr>
                    <w:tabs>
                      <w:tab w:val="left" w:pos="9574"/>
                    </w:tabs>
                    <w:ind w:right="-1305"/>
                    <w:rPr>
                      <w:b/>
                      <w:bCs/>
                      <w:sz w:val="28"/>
                      <w:szCs w:val="28"/>
                    </w:rPr>
                  </w:pPr>
                  <w:r w:rsidRPr="004446D4">
                    <w:rPr>
                      <w:b/>
                      <w:bCs/>
                      <w:sz w:val="28"/>
                      <w:szCs w:val="28"/>
                    </w:rPr>
                    <w:t>1/ Donner l’équation horaire du mouvement de B</w:t>
                  </w:r>
                  <w:r>
                    <w:rPr>
                      <w:b/>
                      <w:bCs/>
                      <w:sz w:val="28"/>
                      <w:szCs w:val="28"/>
                    </w:rPr>
                    <w:t xml:space="preserve">                                                (1,5pts)</w:t>
                  </w:r>
                </w:p>
                <w:p w:rsidR="00E54EE5" w:rsidRPr="004446D4" w:rsidRDefault="00E54EE5" w:rsidP="00E54EE5">
                  <w:pPr>
                    <w:tabs>
                      <w:tab w:val="left" w:pos="9574"/>
                    </w:tabs>
                    <w:ind w:right="-1305"/>
                    <w:rPr>
                      <w:b/>
                      <w:bCs/>
                      <w:sz w:val="28"/>
                      <w:szCs w:val="28"/>
                    </w:rPr>
                  </w:pPr>
                  <w:r w:rsidRPr="004446D4">
                    <w:rPr>
                      <w:b/>
                      <w:bCs/>
                      <w:sz w:val="28"/>
                      <w:szCs w:val="28"/>
                    </w:rPr>
                    <w:t>2/ Quel est le sens de déplacement de B ?</w:t>
                  </w:r>
                  <w:r>
                    <w:rPr>
                      <w:b/>
                      <w:bCs/>
                      <w:sz w:val="28"/>
                      <w:szCs w:val="28"/>
                    </w:rPr>
                    <w:t xml:space="preserve"> justifier                                        </w:t>
                  </w:r>
                  <w:r w:rsidR="002866BC">
                    <w:rPr>
                      <w:b/>
                      <w:bCs/>
                      <w:sz w:val="28"/>
                      <w:szCs w:val="28"/>
                    </w:rPr>
                    <w:t xml:space="preserve">  </w:t>
                  </w:r>
                  <w:r>
                    <w:rPr>
                      <w:b/>
                      <w:bCs/>
                      <w:sz w:val="28"/>
                      <w:szCs w:val="28"/>
                    </w:rPr>
                    <w:t xml:space="preserve">      (0,5pt)</w:t>
                  </w:r>
                </w:p>
                <w:p w:rsidR="00CB4D7E" w:rsidRDefault="00E54EE5" w:rsidP="00E54EE5">
                  <w:pPr>
                    <w:tabs>
                      <w:tab w:val="left" w:pos="9574"/>
                    </w:tabs>
                    <w:ind w:right="-1305"/>
                    <w:rPr>
                      <w:b/>
                      <w:bCs/>
                      <w:sz w:val="28"/>
                      <w:szCs w:val="28"/>
                    </w:rPr>
                  </w:pPr>
                  <w:r w:rsidRPr="004446D4">
                    <w:rPr>
                      <w:b/>
                      <w:bCs/>
                      <w:sz w:val="28"/>
                      <w:szCs w:val="28"/>
                    </w:rPr>
                    <w:t>3/ Trouver, graphiquement et par calcul, les coordonnées du point de rencontre des</w:t>
                  </w:r>
                </w:p>
                <w:p w:rsidR="00CB4D7E" w:rsidRPr="004446D4" w:rsidRDefault="00E54EE5" w:rsidP="00CB4D7E">
                  <w:pPr>
                    <w:tabs>
                      <w:tab w:val="left" w:pos="9574"/>
                    </w:tabs>
                    <w:ind w:right="-1305"/>
                    <w:rPr>
                      <w:b/>
                      <w:bCs/>
                      <w:sz w:val="28"/>
                      <w:szCs w:val="28"/>
                    </w:rPr>
                  </w:pPr>
                  <w:r w:rsidRPr="004446D4">
                    <w:rPr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="00CB4D7E" w:rsidRPr="004446D4">
                    <w:rPr>
                      <w:b/>
                      <w:bCs/>
                      <w:sz w:val="28"/>
                      <w:szCs w:val="28"/>
                    </w:rPr>
                    <w:t>D</w:t>
                  </w:r>
                  <w:r w:rsidRPr="004446D4">
                    <w:rPr>
                      <w:b/>
                      <w:bCs/>
                      <w:sz w:val="28"/>
                      <w:szCs w:val="28"/>
                    </w:rPr>
                    <w:t>eux</w:t>
                  </w:r>
                  <w:r w:rsidR="00CB4D7E">
                    <w:rPr>
                      <w:b/>
                      <w:bCs/>
                      <w:sz w:val="28"/>
                      <w:szCs w:val="28"/>
                    </w:rPr>
                    <w:t xml:space="preserve">  </w:t>
                  </w:r>
                  <w:r w:rsidR="00CB4D7E" w:rsidRPr="004446D4">
                    <w:rPr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="00CB4D7E">
                    <w:rPr>
                      <w:b/>
                      <w:bCs/>
                      <w:sz w:val="28"/>
                      <w:szCs w:val="28"/>
                    </w:rPr>
                    <w:t>m</w:t>
                  </w:r>
                  <w:r w:rsidR="00CB4D7E" w:rsidRPr="004446D4">
                    <w:rPr>
                      <w:b/>
                      <w:bCs/>
                      <w:sz w:val="28"/>
                      <w:szCs w:val="28"/>
                    </w:rPr>
                    <w:t>obiles</w:t>
                  </w:r>
                  <w:r w:rsidR="00CB4D7E">
                    <w:rPr>
                      <w:b/>
                      <w:bCs/>
                      <w:sz w:val="28"/>
                      <w:szCs w:val="28"/>
                    </w:rPr>
                    <w:t xml:space="preserve">                                                                                                                    </w:t>
                  </w:r>
                  <w:proofErr w:type="gramStart"/>
                  <w:r w:rsidR="00CB4D7E">
                    <w:rPr>
                      <w:b/>
                      <w:bCs/>
                      <w:sz w:val="28"/>
                      <w:szCs w:val="28"/>
                    </w:rPr>
                    <w:t>( 2pts</w:t>
                  </w:r>
                  <w:proofErr w:type="gramEnd"/>
                  <w:r w:rsidR="00CB4D7E">
                    <w:rPr>
                      <w:b/>
                      <w:bCs/>
                      <w:sz w:val="28"/>
                      <w:szCs w:val="28"/>
                    </w:rPr>
                    <w:t>)</w:t>
                  </w:r>
                </w:p>
                <w:p w:rsidR="00E54EE5" w:rsidRPr="004446D4" w:rsidRDefault="00E54EE5" w:rsidP="00E54EE5">
                  <w:pPr>
                    <w:tabs>
                      <w:tab w:val="left" w:pos="9574"/>
                    </w:tabs>
                    <w:ind w:right="-1305"/>
                    <w:rPr>
                      <w:b/>
                      <w:bCs/>
                      <w:sz w:val="28"/>
                      <w:szCs w:val="28"/>
                    </w:rPr>
                  </w:pPr>
                </w:p>
                <w:p w:rsidR="00E54EE5" w:rsidRPr="004446D4" w:rsidRDefault="00E54EE5" w:rsidP="00E54EE5">
                  <w:pPr>
                    <w:tabs>
                      <w:tab w:val="left" w:pos="9574"/>
                    </w:tabs>
                    <w:ind w:right="-1305"/>
                    <w:rPr>
                      <w:b/>
                      <w:bCs/>
                      <w:sz w:val="28"/>
                      <w:szCs w:val="28"/>
                    </w:rPr>
                  </w:pPr>
                  <w:r w:rsidRPr="004446D4">
                    <w:rPr>
                      <w:b/>
                      <w:bCs/>
                      <w:noProof/>
                      <w:sz w:val="28"/>
                      <w:szCs w:val="28"/>
                      <w:lang w:eastAsia="fr-F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0528" behindDoc="0" locked="0" layoutInCell="1" allowOverlap="1" wp14:anchorId="26D99689" wp14:editId="0470C550">
                            <wp:simplePos x="0" y="0"/>
                            <wp:positionH relativeFrom="column">
                              <wp:posOffset>535464</wp:posOffset>
                            </wp:positionH>
                            <wp:positionV relativeFrom="paragraph">
                              <wp:posOffset>33973</wp:posOffset>
                            </wp:positionV>
                            <wp:extent cx="578485" cy="278606"/>
                            <wp:effectExtent l="0" t="0" r="12065" b="26670"/>
                            <wp:wrapNone/>
                            <wp:docPr id="35" name="Zone de texte 3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578485" cy="278606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ysClr val="window" lastClr="FFFFFF"/>
                                    </a:solidFill>
                                    <a:ln w="6350">
                                      <a:solidFill>
                                        <a:sysClr val="window" lastClr="FFFFFF"/>
                                      </a:solidFill>
                                    </a:ln>
                                  </wps:spPr>
                                  <wps:txbx>
                                    <w:txbxContent>
                                      <w:p w:rsidR="00E54EE5" w:rsidRDefault="00E54EE5" w:rsidP="00E54EE5">
                                        <w:proofErr w:type="gramStart"/>
                                        <w:r>
                                          <w:t>X(</w:t>
                                        </w:r>
                                        <w:proofErr w:type="gramEnd"/>
                                        <w:r>
                                          <w:t>cm)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</wp:anchor>
                        </w:drawing>
                      </mc:Choice>
      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      <w:pict>
                          <v:shape w14:anchorId="26D99689" id="Zone de texte 35" o:spid="_x0000_s1031" type="#_x0000_t202" style="position:absolute;margin-left:42.15pt;margin-top:2.7pt;width:45.55pt;height:21.95pt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" fillcolor="window" strokecolor="window" strokeweight=".5pt">
                            <v:textbox>
                              <w:txbxContent>
                                <w:p w:rsidR="00E54EE5" w:rsidRDefault="00E54EE5" w:rsidP="00E54EE5">
                                  <w:r>
                                    <w:t>X(cm)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4446D4">
                    <w:rPr>
                      <w:b/>
                      <w:bCs/>
                      <w:noProof/>
                      <w:sz w:val="28"/>
                      <w:szCs w:val="28"/>
                      <w:lang w:eastAsia="fr-F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3600" behindDoc="0" locked="0" layoutInCell="1" allowOverlap="1" wp14:anchorId="754E42BC" wp14:editId="56631ABC">
                            <wp:simplePos x="0" y="0"/>
                            <wp:positionH relativeFrom="column">
                              <wp:posOffset>1028383</wp:posOffset>
                            </wp:positionH>
                            <wp:positionV relativeFrom="paragraph">
                              <wp:posOffset>98266</wp:posOffset>
                            </wp:positionV>
                            <wp:extent cx="7143" cy="3214688"/>
                            <wp:effectExtent l="76200" t="38100" r="69215" b="24130"/>
                            <wp:wrapNone/>
                            <wp:docPr id="33" name="Connecteur droit avec flèche 33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V="1">
                                      <a:off x="0" y="0"/>
                                      <a:ext cx="7143" cy="3214688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190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  <a:tailEnd type="triangle"/>
                                    </a:ln>
                                    <a:effectLst/>
                                  </wps:spPr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      <w:pict>
                          <v:shape w14:anchorId="3111944C" id="Connecteur droit avec flèche 33" o:spid="_x0000_s1026" type="#_x0000_t32" style="position:absolute;margin-left:81pt;margin-top:7.75pt;width:.55pt;height:253.15pt;flip:y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" strokecolor="windowText" strokeweight="1.5pt">
                            <v:stroke endarrow="block" joinstyle="miter"/>
                          </v:shape>
                        </w:pict>
                      </mc:Fallback>
                    </mc:AlternateContent>
                  </w:r>
                  <w:r w:rsidRPr="004446D4">
                    <w:rPr>
                      <w:b/>
                      <w:bCs/>
                      <w:noProof/>
                      <w:sz w:val="28"/>
                      <w:szCs w:val="28"/>
                      <w:lang w:eastAsia="fr-FR"/>
                    </w:rPr>
                    <w:drawing>
                      <wp:anchor distT="0" distB="0" distL="114300" distR="114300" simplePos="0" relativeHeight="251672576" behindDoc="1" locked="0" layoutInCell="1" allowOverlap="1" wp14:anchorId="330582A1" wp14:editId="75711647">
                        <wp:simplePos x="0" y="0"/>
                        <wp:positionH relativeFrom="column">
                          <wp:posOffset>985520</wp:posOffset>
                        </wp:positionH>
                        <wp:positionV relativeFrom="paragraph">
                          <wp:posOffset>33655</wp:posOffset>
                        </wp:positionV>
                        <wp:extent cx="3079115" cy="3321685"/>
                        <wp:effectExtent l="0" t="0" r="6985" b="0"/>
                        <wp:wrapTight wrapText="bothSides">
                          <wp:wrapPolygon edited="0">
                            <wp:start x="0" y="0"/>
                            <wp:lineTo x="0" y="21431"/>
                            <wp:lineTo x="21515" y="21431"/>
                            <wp:lineTo x="21515" y="0"/>
                            <wp:lineTo x="0" y="0"/>
                          </wp:wrapPolygon>
                        </wp:wrapTight>
                        <wp:docPr id="32" name="Image 3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079115" cy="33216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V relativeFrom="margin">
                          <wp14:pctHeight>0</wp14:pctHeight>
                        </wp14:sizeRelV>
                      </wp:anchor>
                    </w:drawing>
                  </w:r>
                </w:p>
                <w:p w:rsidR="00E54EE5" w:rsidRPr="004446D4" w:rsidRDefault="00E54EE5" w:rsidP="00E54EE5">
                  <w:pPr>
                    <w:tabs>
                      <w:tab w:val="left" w:pos="9574"/>
                    </w:tabs>
                    <w:ind w:right="-1305"/>
                    <w:rPr>
                      <w:b/>
                      <w:bCs/>
                      <w:sz w:val="28"/>
                      <w:szCs w:val="28"/>
                    </w:rPr>
                  </w:pPr>
                </w:p>
                <w:p w:rsidR="00E54EE5" w:rsidRPr="004446D4" w:rsidRDefault="00E54EE5" w:rsidP="00E54EE5">
                  <w:pPr>
                    <w:tabs>
                      <w:tab w:val="left" w:pos="9574"/>
                    </w:tabs>
                    <w:ind w:right="-1305"/>
                    <w:rPr>
                      <w:b/>
                      <w:bCs/>
                      <w:sz w:val="28"/>
                      <w:szCs w:val="28"/>
                    </w:rPr>
                  </w:pPr>
                </w:p>
                <w:p w:rsidR="00E54EE5" w:rsidRPr="004446D4" w:rsidRDefault="00E54EE5" w:rsidP="00E54EE5">
                  <w:pPr>
                    <w:tabs>
                      <w:tab w:val="left" w:pos="9574"/>
                    </w:tabs>
                    <w:ind w:right="-1305"/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noProof/>
                      <w:sz w:val="28"/>
                      <w:szCs w:val="28"/>
                      <w:lang w:eastAsia="fr-F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7696" behindDoc="0" locked="0" layoutInCell="1" allowOverlap="1" wp14:anchorId="0E70A00D" wp14:editId="11B8C8C0">
                            <wp:simplePos x="0" y="0"/>
                            <wp:positionH relativeFrom="column">
                              <wp:posOffset>1035367</wp:posOffset>
                            </wp:positionH>
                            <wp:positionV relativeFrom="paragraph">
                              <wp:posOffset>113506</wp:posOffset>
                            </wp:positionV>
                            <wp:extent cx="2329021" cy="2328863"/>
                            <wp:effectExtent l="0" t="0" r="33655" b="33655"/>
                            <wp:wrapNone/>
                            <wp:docPr id="9" name="Connecteur droit 9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V="1">
                                      <a:off x="0" y="0"/>
                                      <a:ext cx="2329021" cy="232886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      <w:pict>
                          <v:line w14:anchorId="279495A8" id="Connecteur droit 9" o:spid="_x0000_s1026" style="position:absolute;flip:y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1.5pt,8.95pt" to="264.9pt,19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" strokecolor="windowText" strokeweight="1.5pt">
                            <v:stroke joinstyle="miter"/>
                          </v:line>
                        </w:pict>
                      </mc:Fallback>
                    </mc:AlternateContent>
                  </w:r>
                </w:p>
                <w:p w:rsidR="00E54EE5" w:rsidRPr="004446D4" w:rsidRDefault="00E54EE5" w:rsidP="00E54EE5">
                  <w:pPr>
                    <w:tabs>
                      <w:tab w:val="left" w:pos="9574"/>
                    </w:tabs>
                    <w:ind w:right="-1305"/>
                    <w:rPr>
                      <w:b/>
                      <w:bCs/>
                      <w:sz w:val="28"/>
                      <w:szCs w:val="28"/>
                    </w:rPr>
                  </w:pPr>
                </w:p>
                <w:p w:rsidR="00E54EE5" w:rsidRPr="004446D4" w:rsidRDefault="00E54EE5" w:rsidP="00E54EE5">
                  <w:pPr>
                    <w:tabs>
                      <w:tab w:val="left" w:pos="9574"/>
                    </w:tabs>
                    <w:ind w:right="-1305"/>
                    <w:rPr>
                      <w:b/>
                      <w:bCs/>
                      <w:sz w:val="28"/>
                      <w:szCs w:val="28"/>
                    </w:rPr>
                  </w:pPr>
                </w:p>
                <w:p w:rsidR="00E54EE5" w:rsidRPr="004446D4" w:rsidRDefault="00E54EE5" w:rsidP="00E54EE5">
                  <w:pPr>
                    <w:tabs>
                      <w:tab w:val="left" w:pos="9574"/>
                    </w:tabs>
                    <w:ind w:right="-1305"/>
                    <w:rPr>
                      <w:b/>
                      <w:bCs/>
                      <w:sz w:val="28"/>
                      <w:szCs w:val="28"/>
                    </w:rPr>
                  </w:pPr>
                  <w:r w:rsidRPr="004446D4">
                    <w:rPr>
                      <w:b/>
                      <w:bCs/>
                      <w:noProof/>
                      <w:sz w:val="28"/>
                      <w:szCs w:val="28"/>
                      <w:lang w:eastAsia="fr-F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5648" behindDoc="1" locked="0" layoutInCell="1" allowOverlap="1" wp14:anchorId="78FA1FCD" wp14:editId="2EA2E233">
                            <wp:simplePos x="0" y="0"/>
                            <wp:positionH relativeFrom="column">
                              <wp:posOffset>814070</wp:posOffset>
                            </wp:positionH>
                            <wp:positionV relativeFrom="paragraph">
                              <wp:posOffset>160338</wp:posOffset>
                            </wp:positionV>
                            <wp:extent cx="421481" cy="305435"/>
                            <wp:effectExtent l="0" t="0" r="17145" b="18415"/>
                            <wp:wrapNone/>
                            <wp:docPr id="38" name="Zone de texte 3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421481" cy="30543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ysClr val="window" lastClr="FFFFFF"/>
                                    </a:solidFill>
                                    <a:ln w="6350">
                                      <a:solidFill>
                                        <a:sysClr val="window" lastClr="FFFFFF"/>
                                      </a:solidFill>
                                    </a:ln>
                                  </wps:spPr>
                                  <wps:txbx>
                                    <w:txbxContent>
                                      <w:p w:rsidR="00E54EE5" w:rsidRDefault="00E54EE5" w:rsidP="00E54EE5">
                                        <w:r>
                                          <w:t>2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      <w:pict>
                          <v:shape w14:anchorId="78FA1FCD" id="Zone de texte 38" o:spid="_x0000_s1032" type="#_x0000_t202" style="position:absolute;margin-left:64.1pt;margin-top:12.65pt;width:33.2pt;height:24.05pt;z-index:-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" fillcolor="window" strokecolor="window" strokeweight=".5pt">
                            <v:textbox>
                              <w:txbxContent>
                                <w:p w:rsidR="00E54EE5" w:rsidRDefault="00E54EE5" w:rsidP="00E54EE5">
                                  <w:r>
                                    <w:t>2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</w:p>
                <w:p w:rsidR="00E54EE5" w:rsidRPr="004446D4" w:rsidRDefault="00E54EE5" w:rsidP="00E54EE5">
                  <w:pPr>
                    <w:tabs>
                      <w:tab w:val="left" w:pos="9574"/>
                    </w:tabs>
                    <w:ind w:right="-1305"/>
                    <w:rPr>
                      <w:b/>
                      <w:bCs/>
                      <w:sz w:val="28"/>
                      <w:szCs w:val="28"/>
                    </w:rPr>
                  </w:pPr>
                  <w:r w:rsidRPr="004446D4">
                    <w:rPr>
                      <w:b/>
                      <w:bCs/>
                      <w:sz w:val="28"/>
                      <w:szCs w:val="28"/>
                    </w:rPr>
                    <w:t xml:space="preserve">            </w:t>
                  </w:r>
                </w:p>
                <w:p w:rsidR="00E54EE5" w:rsidRPr="004446D4" w:rsidRDefault="00464E93" w:rsidP="00E54EE5">
                  <w:pPr>
                    <w:tabs>
                      <w:tab w:val="left" w:pos="9574"/>
                    </w:tabs>
                    <w:ind w:right="-1305"/>
                    <w:rPr>
                      <w:b/>
                      <w:bCs/>
                      <w:sz w:val="28"/>
                      <w:szCs w:val="28"/>
                    </w:rPr>
                  </w:pPr>
                  <w:r w:rsidRPr="004446D4">
                    <w:rPr>
                      <w:b/>
                      <w:bCs/>
                      <w:noProof/>
                      <w:sz w:val="28"/>
                      <w:szCs w:val="28"/>
                      <w:lang w:eastAsia="fr-F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6672" behindDoc="0" locked="0" layoutInCell="1" allowOverlap="1" wp14:anchorId="2C7E32EE" wp14:editId="0074A8C2">
                            <wp:simplePos x="0" y="0"/>
                            <wp:positionH relativeFrom="column">
                              <wp:posOffset>2517140</wp:posOffset>
                            </wp:positionH>
                            <wp:positionV relativeFrom="paragraph">
                              <wp:posOffset>916306</wp:posOffset>
                            </wp:positionV>
                            <wp:extent cx="619125" cy="356870"/>
                            <wp:effectExtent l="0" t="0" r="28575" b="24130"/>
                            <wp:wrapNone/>
                            <wp:docPr id="40" name="Zone de texte 40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619125" cy="35687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ysClr val="window" lastClr="FFFFFF"/>
                                    </a:solidFill>
                                    <a:ln w="6350">
                                      <a:solidFill>
                                        <a:sysClr val="window" lastClr="FFFFFF"/>
                                      </a:solidFill>
                                    </a:ln>
                                  </wps:spPr>
                                  <wps:txbx>
                                    <w:txbxContent>
                                      <w:p w:rsidR="00E54EE5" w:rsidRPr="00464E93" w:rsidRDefault="00E54EE5" w:rsidP="00E54EE5">
                                        <w:pPr>
                                          <w:rPr>
                                            <w:sz w:val="28"/>
                                            <w:szCs w:val="28"/>
                                          </w:rPr>
                                        </w:pPr>
                                        <w:proofErr w:type="spellStart"/>
                                        <w:r w:rsidRPr="00464E93">
                                          <w:rPr>
                                            <w:sz w:val="28"/>
                                            <w:szCs w:val="28"/>
                                          </w:rPr>
                                          <w:t>Fig</w:t>
                                        </w:r>
                                        <w:proofErr w:type="spellEnd"/>
                                        <w:r w:rsidRPr="00464E93">
                                          <w:rPr>
                                            <w:sz w:val="28"/>
                                            <w:szCs w:val="28"/>
                                          </w:rPr>
                                          <w:t>(</w:t>
                                        </w:r>
                                        <w:r w:rsidR="0062064C">
                                          <w:rPr>
                                            <w:sz w:val="28"/>
                                            <w:szCs w:val="28"/>
                                          </w:rPr>
                                          <w:t>3</w:t>
                                        </w:r>
                                        <w:r w:rsidRPr="00464E93">
                                          <w:rPr>
                                            <w:sz w:val="28"/>
                                            <w:szCs w:val="28"/>
                                          </w:rPr>
                                          <w:t>)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      <w:pict>
                          <v:shape w14:anchorId="2C7E32EE" id="Zone de texte 40" o:spid="_x0000_s1033" type="#_x0000_t202" style="position:absolute;margin-left:198.2pt;margin-top:72.15pt;width:48.75pt;height:28.1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" fillcolor="window" strokecolor="window" strokeweight=".5pt">
                            <v:textbox>
                              <w:txbxContent>
                                <w:p w:rsidR="00E54EE5" w:rsidRPr="00464E93" w:rsidRDefault="00E54EE5" w:rsidP="00E54EE5">
                                  <w:pPr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 w:rsidRPr="00464E93">
                                    <w:rPr>
                                      <w:sz w:val="28"/>
                                      <w:szCs w:val="28"/>
                                    </w:rPr>
                                    <w:t>Fig(</w:t>
                                  </w:r>
                                  <w:r w:rsidR="0062064C">
                                    <w:rPr>
                                      <w:sz w:val="28"/>
                                      <w:szCs w:val="28"/>
                                    </w:rPr>
                                    <w:t>3</w:t>
                                  </w:r>
                                  <w:r w:rsidRPr="00464E93">
                                    <w:rPr>
                                      <w:sz w:val="28"/>
                                      <w:szCs w:val="28"/>
                                    </w:rPr>
                                    <w:t>)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="00EB2F0D" w:rsidRPr="004446D4">
                    <w:rPr>
                      <w:b/>
                      <w:bCs/>
                      <w:noProof/>
                      <w:sz w:val="28"/>
                      <w:szCs w:val="28"/>
                      <w:lang w:eastAsia="fr-F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8720" behindDoc="0" locked="0" layoutInCell="1" allowOverlap="1" wp14:anchorId="39CC9991" wp14:editId="792C1DBF">
                            <wp:simplePos x="0" y="0"/>
                            <wp:positionH relativeFrom="margin">
                              <wp:posOffset>1231900</wp:posOffset>
                            </wp:positionH>
                            <wp:positionV relativeFrom="paragraph">
                              <wp:posOffset>329565</wp:posOffset>
                            </wp:positionV>
                            <wp:extent cx="342900" cy="270352"/>
                            <wp:effectExtent l="0" t="0" r="19050" b="15875"/>
                            <wp:wrapNone/>
                            <wp:docPr id="37" name="Zone de texte 3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342900" cy="270352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ysClr val="window" lastClr="FFFFFF"/>
                                    </a:solidFill>
                                    <a:ln w="6350">
                                      <a:solidFill>
                                        <a:sysClr val="window" lastClr="FFFFFF"/>
                                      </a:solidFill>
                                    </a:ln>
                                  </wps:spPr>
                                  <wps:txbx>
                                    <w:txbxContent>
                                      <w:p w:rsidR="00E54EE5" w:rsidRDefault="00E54EE5" w:rsidP="00E54EE5">
                                        <w:r>
                                          <w:t>10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      <w:pict>
                          <v:shape w14:anchorId="39CC9991" id="Zone de texte 37" o:spid="_x0000_s1034" type="#_x0000_t202" style="position:absolute;margin-left:97pt;margin-top:25.95pt;width:27pt;height:21.3pt;z-index:2516787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" fillcolor="window" strokecolor="window" strokeweight=".5pt">
                            <v:textbox>
                              <w:txbxContent>
                                <w:p w:rsidR="00E54EE5" w:rsidRDefault="00E54EE5" w:rsidP="00E54EE5">
                                  <w:r>
                                    <w:t>10</w:t>
                                  </w:r>
                                </w:p>
                              </w:txbxContent>
                            </v:textbox>
                            <w10:wrap anchorx="margin"/>
                          </v:shape>
                        </w:pict>
                      </mc:Fallback>
                    </mc:AlternateContent>
                  </w:r>
                  <w:r w:rsidR="00E54EE5" w:rsidRPr="004446D4">
                    <w:rPr>
                      <w:b/>
                      <w:bCs/>
                      <w:noProof/>
                      <w:sz w:val="28"/>
                      <w:szCs w:val="28"/>
                      <w:lang w:eastAsia="fr-F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9504" behindDoc="0" locked="0" layoutInCell="1" allowOverlap="1" wp14:anchorId="167ADB38" wp14:editId="0238A46D">
                            <wp:simplePos x="0" y="0"/>
                            <wp:positionH relativeFrom="column">
                              <wp:posOffset>3950176</wp:posOffset>
                            </wp:positionH>
                            <wp:positionV relativeFrom="paragraph">
                              <wp:posOffset>133191</wp:posOffset>
                            </wp:positionV>
                            <wp:extent cx="571500" cy="300038"/>
                            <wp:effectExtent l="0" t="0" r="19050" b="24130"/>
                            <wp:wrapNone/>
                            <wp:docPr id="36" name="Zone de texte 36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571500" cy="30003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ysClr val="window" lastClr="FFFFFF"/>
                                    </a:solidFill>
                                    <a:ln w="6350">
                                      <a:solidFill>
                                        <a:sysClr val="window" lastClr="FFFFFF"/>
                                      </a:solidFill>
                                    </a:ln>
                                  </wps:spPr>
                                  <wps:txbx>
                                    <w:txbxContent>
                                      <w:p w:rsidR="00E54EE5" w:rsidRDefault="00E54EE5" w:rsidP="00E54EE5">
                                        <w:r>
                                          <w:t xml:space="preserve">  </w:t>
                                        </w:r>
                                        <w:proofErr w:type="gramStart"/>
                                        <w:r>
                                          <w:t>t(</w:t>
                                        </w:r>
                                        <w:proofErr w:type="gramEnd"/>
                                        <w:r>
                                          <w:t>ms)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</wp:anchor>
                        </w:drawing>
                      </mc:Choice>
      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      <w:pict>
                          <v:shape w14:anchorId="167ADB38" id="Zone de texte 36" o:spid="_x0000_s1035" type="#_x0000_t202" style="position:absolute;margin-left:311.05pt;margin-top:10.5pt;width:45pt;height:23.65pt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" fillcolor="window" strokecolor="window" strokeweight=".5pt">
                            <v:textbox>
                              <w:txbxContent>
                                <w:p w:rsidR="00E54EE5" w:rsidRDefault="00E54EE5" w:rsidP="00E54EE5">
                                  <w:r>
                                    <w:t xml:space="preserve">  t(ms)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="00E54EE5" w:rsidRPr="004446D4">
                    <w:rPr>
                      <w:b/>
                      <w:bCs/>
                      <w:noProof/>
                      <w:sz w:val="28"/>
                      <w:szCs w:val="28"/>
                      <w:lang w:eastAsia="fr-F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4624" behindDoc="0" locked="0" layoutInCell="1" allowOverlap="1" wp14:anchorId="5208A79A" wp14:editId="31129168">
                            <wp:simplePos x="0" y="0"/>
                            <wp:positionH relativeFrom="column">
                              <wp:posOffset>1028383</wp:posOffset>
                            </wp:positionH>
                            <wp:positionV relativeFrom="paragraph">
                              <wp:posOffset>240348</wp:posOffset>
                            </wp:positionV>
                            <wp:extent cx="3036252" cy="0"/>
                            <wp:effectExtent l="0" t="76200" r="12065" b="95250"/>
                            <wp:wrapNone/>
                            <wp:docPr id="34" name="Connecteur droit avec flèche 3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3036252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190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  <a:tailEnd type="triangle"/>
                                    </a:ln>
                                    <a:effectLst/>
                                  </wps:spPr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      <w:pict>
                          <v:shape w14:anchorId="63CBB2BE" id="Connecteur droit avec flèche 34" o:spid="_x0000_s1026" type="#_x0000_t32" style="position:absolute;margin-left:81pt;margin-top:18.95pt;width:239.05pt;height:0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" strokecolor="windowText" strokeweight="1.5pt">
                            <v:stroke endarrow="block" joinstyle="miter"/>
                          </v:shape>
                        </w:pict>
                      </mc:Fallback>
                    </mc:AlternateContent>
                  </w:r>
                </w:p>
              </w:tc>
            </w:tr>
          </w:tbl>
          <w:p w:rsidR="00E54EE5" w:rsidRDefault="00E54EE5"/>
          <w:p w:rsidR="00985D71" w:rsidRDefault="00985D71" w:rsidP="00985D71">
            <w:pPr>
              <w:jc w:val="center"/>
              <w:rPr>
                <w:b/>
                <w:bCs/>
                <w:sz w:val="32"/>
                <w:szCs w:val="32"/>
              </w:rPr>
            </w:pPr>
            <w:r>
              <w:rPr>
                <w:b/>
                <w:bCs/>
                <w:sz w:val="32"/>
                <w:szCs w:val="32"/>
              </w:rPr>
              <w:t>Ne me donne pas un poisson à manger apprend moi à pêcher</w:t>
            </w:r>
          </w:p>
          <w:p w:rsidR="004317FB" w:rsidRPr="00985D71" w:rsidRDefault="004317FB" w:rsidP="003D5B6C">
            <w:pPr>
              <w:jc w:val="center"/>
              <w:rPr>
                <w:b/>
                <w:bCs/>
                <w:sz w:val="32"/>
                <w:szCs w:val="32"/>
              </w:rPr>
            </w:pPr>
            <w:bookmarkStart w:id="0" w:name="_GoBack"/>
            <w:bookmarkEnd w:id="0"/>
          </w:p>
        </w:tc>
      </w:tr>
    </w:tbl>
    <w:p w:rsidR="00140550" w:rsidRDefault="00140550"/>
    <w:sectPr w:rsidR="00140550" w:rsidSect="00F717FD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20966" w:rsidRDefault="00E20966" w:rsidP="00F717FD">
      <w:pPr>
        <w:spacing w:after="0" w:line="240" w:lineRule="auto"/>
      </w:pPr>
      <w:r>
        <w:separator/>
      </w:r>
    </w:p>
  </w:endnote>
  <w:endnote w:type="continuationSeparator" w:id="0">
    <w:p w:rsidR="00E20966" w:rsidRDefault="00E20966" w:rsidP="00F717F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20966" w:rsidRDefault="00E20966" w:rsidP="00F717FD">
      <w:pPr>
        <w:spacing w:after="0" w:line="240" w:lineRule="auto"/>
      </w:pPr>
      <w:r>
        <w:separator/>
      </w:r>
    </w:p>
  </w:footnote>
  <w:footnote w:type="continuationSeparator" w:id="0">
    <w:p w:rsidR="00E20966" w:rsidRDefault="00E20966" w:rsidP="00F717F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52399C"/>
    <w:multiLevelType w:val="hybridMultilevel"/>
    <w:tmpl w:val="749CF03E"/>
    <w:lvl w:ilvl="0" w:tplc="77266E0E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17FD"/>
    <w:rsid w:val="000C031F"/>
    <w:rsid w:val="00140550"/>
    <w:rsid w:val="002543A5"/>
    <w:rsid w:val="002866BC"/>
    <w:rsid w:val="003D5B6C"/>
    <w:rsid w:val="004317FB"/>
    <w:rsid w:val="00464E93"/>
    <w:rsid w:val="00494A2F"/>
    <w:rsid w:val="005F5069"/>
    <w:rsid w:val="0062064C"/>
    <w:rsid w:val="00716B83"/>
    <w:rsid w:val="00775DA2"/>
    <w:rsid w:val="00807C94"/>
    <w:rsid w:val="00856059"/>
    <w:rsid w:val="00884530"/>
    <w:rsid w:val="0088534B"/>
    <w:rsid w:val="008926E8"/>
    <w:rsid w:val="00966430"/>
    <w:rsid w:val="00985D71"/>
    <w:rsid w:val="00A635FE"/>
    <w:rsid w:val="00CB4D7E"/>
    <w:rsid w:val="00CC0F4E"/>
    <w:rsid w:val="00E20966"/>
    <w:rsid w:val="00E54EE5"/>
    <w:rsid w:val="00EB2F0D"/>
    <w:rsid w:val="00F717FD"/>
    <w:rsid w:val="00FD30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3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F717F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-tte">
    <w:name w:val="header"/>
    <w:basedOn w:val="Normal"/>
    <w:link w:val="En-tteCar"/>
    <w:uiPriority w:val="99"/>
    <w:unhideWhenUsed/>
    <w:rsid w:val="00F717F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F717FD"/>
  </w:style>
  <w:style w:type="paragraph" w:styleId="Pieddepage">
    <w:name w:val="footer"/>
    <w:basedOn w:val="Normal"/>
    <w:link w:val="PieddepageCar"/>
    <w:uiPriority w:val="99"/>
    <w:unhideWhenUsed/>
    <w:rsid w:val="00F717F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F717FD"/>
  </w:style>
  <w:style w:type="paragraph" w:styleId="Lgende">
    <w:name w:val="caption"/>
    <w:basedOn w:val="Normal"/>
    <w:next w:val="Normal"/>
    <w:uiPriority w:val="35"/>
    <w:unhideWhenUsed/>
    <w:qFormat/>
    <w:rsid w:val="00856059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775DA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75DA2"/>
    <w:rPr>
      <w:rFonts w:ascii="Segoe UI" w:hAnsi="Segoe UI" w:cs="Segoe UI"/>
      <w:sz w:val="18"/>
      <w:szCs w:val="18"/>
    </w:rPr>
  </w:style>
  <w:style w:type="paragraph" w:styleId="Paragraphedeliste">
    <w:name w:val="List Paragraph"/>
    <w:basedOn w:val="Normal"/>
    <w:uiPriority w:val="34"/>
    <w:qFormat/>
    <w:rsid w:val="00CB4D7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3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F717F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-tte">
    <w:name w:val="header"/>
    <w:basedOn w:val="Normal"/>
    <w:link w:val="En-tteCar"/>
    <w:uiPriority w:val="99"/>
    <w:unhideWhenUsed/>
    <w:rsid w:val="00F717F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F717FD"/>
  </w:style>
  <w:style w:type="paragraph" w:styleId="Pieddepage">
    <w:name w:val="footer"/>
    <w:basedOn w:val="Normal"/>
    <w:link w:val="PieddepageCar"/>
    <w:uiPriority w:val="99"/>
    <w:unhideWhenUsed/>
    <w:rsid w:val="00F717F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F717FD"/>
  </w:style>
  <w:style w:type="paragraph" w:styleId="Lgende">
    <w:name w:val="caption"/>
    <w:basedOn w:val="Normal"/>
    <w:next w:val="Normal"/>
    <w:uiPriority w:val="35"/>
    <w:unhideWhenUsed/>
    <w:qFormat/>
    <w:rsid w:val="00856059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775DA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75DA2"/>
    <w:rPr>
      <w:rFonts w:ascii="Segoe UI" w:hAnsi="Segoe UI" w:cs="Segoe UI"/>
      <w:sz w:val="18"/>
      <w:szCs w:val="18"/>
    </w:rPr>
  </w:style>
  <w:style w:type="paragraph" w:styleId="Paragraphedeliste">
    <w:name w:val="List Paragraph"/>
    <w:basedOn w:val="Normal"/>
    <w:uiPriority w:val="34"/>
    <w:qFormat/>
    <w:rsid w:val="00CB4D7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</TotalTime>
  <Pages>2</Pages>
  <Words>469</Words>
  <Characters>2581</Characters>
  <Application>Microsoft Office Word</Application>
  <DocSecurity>0</DocSecurity>
  <Lines>21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IG CHOIX sarl</dc:creator>
  <cp:keywords/>
  <dc:description/>
  <cp:lastModifiedBy>dell</cp:lastModifiedBy>
  <cp:revision>11</cp:revision>
  <cp:lastPrinted>2017-11-14T21:26:00Z</cp:lastPrinted>
  <dcterms:created xsi:type="dcterms:W3CDTF">2016-12-17T20:22:00Z</dcterms:created>
  <dcterms:modified xsi:type="dcterms:W3CDTF">2022-07-05T09:22:00Z</dcterms:modified>
</cp:coreProperties>
</file>